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2D6E76E" w14:textId="083BECCF" w:rsidR="00F1102A" w:rsidRDefault="00F1102A" w:rsidP="00F71C13">
      <w:pPr>
        <w:spacing w:after="0"/>
        <w:rPr>
          <w:rStyle w:val="Seccin"/>
          <w:i w:val="0"/>
          <w:iCs/>
          <w:sz w:val="28"/>
          <w:szCs w:val="28"/>
        </w:rPr>
      </w:pPr>
    </w:p>
    <w:tbl>
      <w:tblPr>
        <w:tblStyle w:val="Tablaconcuadrcula"/>
        <w:tblW w:w="3534" w:type="dxa"/>
        <w:tblInd w:w="6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4"/>
      </w:tblGrid>
      <w:tr w:rsidR="005234DB" w14:paraId="69D3CFB6" w14:textId="77777777" w:rsidTr="005234DB">
        <w:trPr>
          <w:trHeight w:val="350"/>
        </w:trPr>
        <w:tc>
          <w:tcPr>
            <w:tcW w:w="3534" w:type="dxa"/>
          </w:tcPr>
          <w:p w14:paraId="4FEA47DD" w14:textId="1E3BCA7A" w:rsidR="005234DB" w:rsidRPr="0050552F" w:rsidRDefault="00EB36A0" w:rsidP="005234DB">
            <w:pPr>
              <w:pStyle w:val="Encabezado"/>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922DEB">
              <w:rPr>
                <w:rStyle w:val="Encabezado-Pie"/>
              </w:rPr>
              <w:t xml:space="preserve">Datos a rellenar por la revista </w:t>
            </w:r>
          </w:p>
        </w:tc>
      </w:tr>
      <w:tr w:rsidR="005234DB" w14:paraId="573CDEA1" w14:textId="77777777" w:rsidTr="005234DB">
        <w:trPr>
          <w:trHeight w:val="195"/>
        </w:trPr>
        <w:tc>
          <w:tcPr>
            <w:tcW w:w="3534" w:type="dxa"/>
          </w:tcPr>
          <w:p w14:paraId="7DD45E91" w14:textId="2873085B" w:rsidR="005234DB" w:rsidRDefault="005234DB" w:rsidP="005234DB">
            <w:pPr>
              <w:pStyle w:val="Encabezado"/>
              <w:jc w:val="right"/>
              <w:rPr>
                <w:rStyle w:val="Encabezado-Pie"/>
              </w:rPr>
            </w:pPr>
            <w:r>
              <w:rPr>
                <w:rStyle w:val="Encabezado-Pie"/>
              </w:rPr>
              <w:t xml:space="preserve">DOI: xxxxxxxxxxxxxxxxxxxxxxx </w:t>
            </w:r>
          </w:p>
        </w:tc>
      </w:tr>
      <w:tr w:rsidR="005234DB" w14:paraId="042ED5AF" w14:textId="77777777" w:rsidTr="005234DB">
        <w:trPr>
          <w:trHeight w:val="195"/>
        </w:trPr>
        <w:tc>
          <w:tcPr>
            <w:tcW w:w="3534" w:type="dxa"/>
          </w:tcPr>
          <w:p w14:paraId="2C318E5A" w14:textId="40BB7054" w:rsidR="005234DB" w:rsidRDefault="00EB36A0" w:rsidP="005234DB">
            <w:pPr>
              <w:pStyle w:val="Encabezado"/>
              <w:jc w:val="right"/>
              <w:rPr>
                <w:rStyle w:val="Encabezado-Pie"/>
              </w:rPr>
            </w:pPr>
            <w:hyperlink r:id="rId8" w:history="1">
              <w:r w:rsidR="005234DB" w:rsidRPr="003C7831">
                <w:rPr>
                  <w:rStyle w:val="Hipervnculo"/>
                  <w:rFonts w:cstheme="minorBidi"/>
                  <w:sz w:val="18"/>
                </w:rPr>
                <w:t>www.epistemus.unison.mx</w:t>
              </w:r>
            </w:hyperlink>
          </w:p>
        </w:tc>
      </w:tr>
    </w:tbl>
    <w:p w14:paraId="7DF8860E" w14:textId="77777777" w:rsidR="005234DB" w:rsidRPr="000B367B" w:rsidRDefault="005234DB" w:rsidP="00F71C13">
      <w:pPr>
        <w:spacing w:after="0"/>
        <w:rPr>
          <w:rStyle w:val="Seccin"/>
          <w:i w:val="0"/>
          <w:iCs/>
          <w:sz w:val="28"/>
          <w:szCs w:val="28"/>
        </w:rPr>
      </w:pPr>
    </w:p>
    <w:sdt>
      <w:sdtPr>
        <w:rPr>
          <w:rStyle w:val="TtuloCar"/>
          <w:b/>
          <w:bCs/>
        </w:rPr>
        <w:alias w:val="Título original"/>
        <w:tag w:val="titulo-original"/>
        <w:id w:val="1245684870"/>
        <w:lock w:val="sdtLocked"/>
        <w:placeholder>
          <w:docPart w:val="AC20E2D8CB314DCAAAF5A2EF6BA8ED52"/>
        </w:placeholder>
        <w15:color w:val="808000"/>
      </w:sdtPr>
      <w:sdtEndPr>
        <w:rPr>
          <w:rStyle w:val="Fuentedeprrafopredeter"/>
        </w:rPr>
      </w:sdtEndPr>
      <w:sdtContent>
        <w:p w14:paraId="0FBFA27F" w14:textId="3CA5A85F" w:rsidR="00C44095" w:rsidRPr="001215E5" w:rsidRDefault="00962344" w:rsidP="00D44FE8">
          <w:pPr>
            <w:pStyle w:val="Ttulo"/>
          </w:pPr>
          <w:r w:rsidRPr="00962344">
            <w:rPr>
              <w:rStyle w:val="TtuloCar"/>
              <w:b/>
              <w:bCs/>
            </w:rPr>
            <w:t>TÍTULO CENTRADO EN NEGRITA, ARIAL DE 12 PUNTOS, 1.5 DE INTERLINEADO, ESPACIO ANTERIOR DE 0 PT Y POSTERIOR DE 12 PT. MÁXIMO 12 PALABRAS</w:t>
          </w:r>
        </w:p>
      </w:sdtContent>
    </w:sdt>
    <w:sdt>
      <w:sdtPr>
        <w:rPr>
          <w:rStyle w:val="AutoresCar"/>
        </w:rPr>
        <w:alias w:val="Autores"/>
        <w:tag w:val="Autores"/>
        <w:id w:val="1463610768"/>
        <w:lock w:val="sdtLocked"/>
        <w:placeholder>
          <w:docPart w:val="D8A9BB18627049B5A22B7CBAC8876CB8"/>
        </w:placeholder>
      </w:sdtPr>
      <w:sdtEndPr>
        <w:rPr>
          <w:rStyle w:val="AutoresCar"/>
        </w:rPr>
      </w:sdtEndPr>
      <w:sdtContent>
        <w:p w14:paraId="6B916C53" w14:textId="492A5663" w:rsidR="002D48DB" w:rsidRPr="00B47C8D" w:rsidRDefault="00BD4E6A" w:rsidP="00BD4E6A">
          <w:pPr>
            <w:pStyle w:val="Sinespaciado"/>
            <w:spacing w:after="240" w:line="360" w:lineRule="auto"/>
            <w:jc w:val="center"/>
            <w:rPr>
              <w:rStyle w:val="AutoresCar"/>
            </w:rPr>
          </w:pPr>
          <w:r w:rsidRPr="00B47C8D">
            <w:rPr>
              <w:rStyle w:val="AutoresCar"/>
            </w:rPr>
            <w:t>NOMBRES Y APELLIDOS DE AUTOR Y COAUTORES, SIN GRADO ACADÉMICO, SEPARADOS POR COMAS. MÁXIMO DE 5 PERSONAS., ARIAL DE 12 PUNTOS, 1.5 DE INTERLINEADO, ESPACIO ANTERIOR DE 0 PT Y POSTERIOR DE 12 PT.</w:t>
          </w:r>
        </w:p>
      </w:sdtContent>
    </w:sdt>
    <w:p w14:paraId="3D7E367C" w14:textId="1DD2C8D6" w:rsidR="00FD0F70" w:rsidRPr="002F432B" w:rsidRDefault="008145E4" w:rsidP="004012B5">
      <w:pPr>
        <w:pStyle w:val="Resumen"/>
        <w:jc w:val="center"/>
        <w:rPr>
          <w:b w:val="0"/>
          <w:bCs w:val="0"/>
          <w:i w:val="0"/>
          <w:iCs w:val="0"/>
          <w:sz w:val="20"/>
          <w:szCs w:val="24"/>
        </w:rPr>
      </w:pPr>
      <w:r w:rsidRPr="002F432B">
        <w:rPr>
          <w:b w:val="0"/>
          <w:bCs w:val="0"/>
          <w:i w:val="0"/>
          <w:iCs w:val="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4BEF3175" w:rsidR="007B2E0B" w:rsidRPr="004239FE" w:rsidRDefault="004239FE" w:rsidP="00B47C8D">
          <w:pPr>
            <w:pStyle w:val="Resumen"/>
          </w:pPr>
          <w:r w:rsidRPr="00110DA4">
            <w:rPr>
              <w:rStyle w:val="ResumenCar"/>
              <w:b/>
              <w:bCs/>
              <w:i/>
              <w:iCs/>
            </w:rPr>
            <w:t>El artículo deberá iniciar con el resumen de un máximo de 150 palabras. Alineación justificada, letra Arial cursiva y negrita de 12 Puntos.</w:t>
          </w:r>
        </w:p>
      </w:sdtContent>
    </w:sdt>
    <w:p w14:paraId="611D6AE4" w14:textId="77777777" w:rsidR="009F0F41" w:rsidRPr="00552BD3" w:rsidRDefault="009F0F41" w:rsidP="004012B5">
      <w:pPr>
        <w:pStyle w:val="Resumen"/>
      </w:pPr>
    </w:p>
    <w:p w14:paraId="6F4C4AD6" w14:textId="5171201D" w:rsidR="00DC0C87" w:rsidRPr="0083648C" w:rsidRDefault="00FD0F70" w:rsidP="00B47C8D">
      <w:pPr>
        <w:pStyle w:val="PalabrasClave"/>
        <w:rPr>
          <w:rStyle w:val="PalabrasClaveCar"/>
          <w:b/>
          <w:bCs/>
          <w:i/>
          <w:iCs/>
          <w:lang w:val="es-MX"/>
        </w:rPr>
      </w:pPr>
      <w:r w:rsidRPr="0083648C">
        <w:rPr>
          <w:color w:val="70401A"/>
          <w:lang w:val="es-MX"/>
        </w:rPr>
        <w:t>Palabras clave:</w:t>
      </w:r>
      <w:r w:rsidRPr="0083648C">
        <w:rPr>
          <w:lang w:val="es-MX"/>
        </w:rPr>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16AB357C" w:rsidR="009C4826" w:rsidRDefault="002D48DB" w:rsidP="00B47C8D">
          <w:pPr>
            <w:pStyle w:val="Afiliaciones"/>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proofErr w:type="spellStart"/>
          <w:r w:rsidR="009C4826">
            <w:rPr>
              <w:rStyle w:val="AfiliacionesCar"/>
            </w:rPr>
            <w:t>Orcid</w:t>
          </w:r>
          <w:proofErr w:type="spellEnd"/>
          <w:r w:rsidR="009C4826">
            <w:rPr>
              <w:rStyle w:val="AfiliacionesCar"/>
            </w:rPr>
            <w:t>.</w:t>
          </w:r>
        </w:p>
        <w:p w14:paraId="3DD80648" w14:textId="27AEEEEC" w:rsidR="009C4826" w:rsidRDefault="009C4826" w:rsidP="00B47C8D">
          <w:pPr>
            <w:pStyle w:val="Afiliaciones"/>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 xml:space="preserve">Grado Académico, </w:t>
          </w:r>
          <w:r w:rsidRPr="004012B5">
            <w:t>Departamento</w:t>
          </w:r>
          <w:r>
            <w:rPr>
              <w:rStyle w:val="AfiliacionesCar"/>
            </w:rPr>
            <w:t xml:space="preserve">, Institución, Ciudad, Estado, País, Correo Electrónico, </w:t>
          </w:r>
          <w:proofErr w:type="spellStart"/>
          <w:r>
            <w:rPr>
              <w:rStyle w:val="AfiliacionesCar"/>
            </w:rPr>
            <w:t>Orcid</w:t>
          </w:r>
          <w:proofErr w:type="spellEnd"/>
          <w:r>
            <w:rPr>
              <w:rStyle w:val="AfiliacionesCar"/>
            </w:rPr>
            <w:t>.</w:t>
          </w:r>
        </w:p>
        <w:p w14:paraId="6C5D1C62" w14:textId="45D3E87E" w:rsidR="008145E4" w:rsidRDefault="00EB36A0" w:rsidP="004012B5">
          <w:pPr>
            <w:pStyle w:val="Afiliaciones"/>
          </w:pPr>
        </w:p>
      </w:sdtContent>
    </w:sdt>
    <w:p w14:paraId="09F2E418" w14:textId="37D52D59" w:rsidR="008145E4" w:rsidRDefault="00EB36A0" w:rsidP="004012B5">
      <w:pPr>
        <w:pStyle w:val="Afiliaciones"/>
        <w:rPr>
          <w:rFonts w:ascii="Times New Roman" w:hAnsi="Times New Roman"/>
          <w:sz w:val="24"/>
        </w:rPr>
      </w:pPr>
      <w:sdt>
        <w:sdtPr>
          <w:rPr>
            <w:rStyle w:val="AutorcorrespondienteCar"/>
          </w:rPr>
          <w:alias w:val="Autor de correspondencia"/>
          <w:tag w:val="autor_correspondencia"/>
          <w:id w:val="-2021379212"/>
          <w:placeholder>
            <w:docPart w:val="F06073D5D17E4D8EA2523A72784CBC92"/>
          </w:placeholder>
          <w:showingPlcHdr/>
        </w:sdtPr>
        <w:sdtEndPr>
          <w:rPr>
            <w:rStyle w:val="Fuentedeprrafopredeter"/>
          </w:rPr>
        </w:sdtEndPr>
        <w:sdtContent>
          <w:r w:rsidR="00EA282C" w:rsidRPr="003405E7">
            <w:rPr>
              <w:rStyle w:val="AutorcorrespondienteCar"/>
            </w:rPr>
            <w:t xml:space="preserve">Escriba el autor </w:t>
          </w:r>
          <w:r w:rsidR="00EA282C">
            <w:rPr>
              <w:rStyle w:val="AutorcorrespondienteCar"/>
            </w:rPr>
            <w:t xml:space="preserve">de </w:t>
          </w:r>
          <w:r w:rsidR="00EA282C" w:rsidRPr="003405E7">
            <w:rPr>
              <w:rStyle w:val="AutorcorrespondienteCar"/>
            </w:rPr>
            <w:t>correspond</w:t>
          </w:r>
          <w:r w:rsidR="00EA282C">
            <w:rPr>
              <w:rStyle w:val="AutorcorrespondienteCar"/>
            </w:rPr>
            <w:t>encia</w:t>
          </w:r>
          <w:r w:rsidR="009C4826">
            <w:rPr>
              <w:rStyle w:val="AutorcorrespondienteCar"/>
            </w:rPr>
            <w:t>, (Nombre y correo)</w:t>
          </w:r>
        </w:sdtContent>
      </w:sdt>
      <w:r w:rsidR="00EA282C">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2C824929"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sdt>
            <w:sdtPr>
              <w:rPr>
                <w:rStyle w:val="AfiliacionesCar"/>
              </w:rPr>
              <w:alias w:val="Fecha de recibido"/>
              <w:tag w:val="Fecha de recibido"/>
              <w:id w:val="348532500"/>
              <w:lock w:val="sdtLocked"/>
              <w:placeholder>
                <w:docPart w:val="6CEE709EDACE4742B300AE5A5A3BDF05"/>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sdtContent>
      </w:sdt>
    </w:p>
    <w:p w14:paraId="4B99B4FE" w14:textId="7616997F"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sdt>
            <w:sdtPr>
              <w:rPr>
                <w:rStyle w:val="AfiliacionesCar"/>
              </w:rPr>
              <w:alias w:val="Fecha de recibido"/>
              <w:tag w:val="Fecha de recibido"/>
              <w:id w:val="-1126157614"/>
              <w:lock w:val="sdtLocked"/>
              <w:placeholder>
                <w:docPart w:val="EC9C4C0692B7469CB609E312F0CFCF3A"/>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sdtContent>
      </w:sdt>
    </w:p>
    <w:p w14:paraId="0EE28A67" w14:textId="1BCD65BF" w:rsidR="008145E4" w:rsidRDefault="008145E4" w:rsidP="004012B5">
      <w:pPr>
        <w:pStyle w:val="Afiliaciones"/>
      </w:pPr>
    </w:p>
    <w:p w14:paraId="31C51C97" w14:textId="442B11CE" w:rsidR="00766A49" w:rsidRPr="00766A49" w:rsidRDefault="00766A49" w:rsidP="004012B5">
      <w:pPr>
        <w:pStyle w:val="Afiliaciones"/>
        <w:rPr>
          <w:sz w:val="24"/>
        </w:rPr>
      </w:pPr>
      <w:r w:rsidRPr="00766A49">
        <w:t>Cómo citar este artículo:</w:t>
      </w:r>
    </w:p>
    <w:p w14:paraId="0928005D" w14:textId="2A007ACA" w:rsidR="008145E4" w:rsidRPr="00766A49" w:rsidRDefault="00EB36A0">
      <w:pPr>
        <w:spacing w:after="160" w:line="259" w:lineRule="auto"/>
        <w:contextualSpacing w:val="0"/>
        <w:rPr>
          <w:rFonts w:ascii="Arial" w:hAnsi="Arial" w:cs="Arial"/>
          <w:sz w:val="20"/>
          <w:szCs w:val="18"/>
        </w:rPr>
      </w:pPr>
      <w:sdt>
        <w:sdtPr>
          <w:rPr>
            <w:rStyle w:val="AfiliacionesCar"/>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bookmarkStart w:id="0" w:name="_GoBack"/>
      <w:bookmarkEnd w:id="0"/>
    </w:p>
    <w:p w14:paraId="4F9CE2C0" w14:textId="77777777" w:rsidR="00DF292C" w:rsidRDefault="00DF292C" w:rsidP="00D44FE8">
      <w:pPr>
        <w:pStyle w:val="Ttulo"/>
        <w:rPr>
          <w:rStyle w:val="TtuloCar"/>
          <w:szCs w:val="30"/>
        </w:rPr>
      </w:pPr>
    </w:p>
    <w:p w14:paraId="5D63DB04" w14:textId="77777777" w:rsidR="00DF292C" w:rsidRDefault="00DF292C" w:rsidP="00D44FE8">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299851C7" w:rsidR="005234DB" w:rsidRPr="00CC367E" w:rsidRDefault="008D717D" w:rsidP="00D44FE8">
          <w:pPr>
            <w:pStyle w:val="Ttulo"/>
            <w:rPr>
              <w:lang w:val="en-US"/>
            </w:rPr>
          </w:pPr>
          <w:r w:rsidRPr="00CC367E">
            <w:rPr>
              <w:lang w:val="en-US"/>
            </w:rPr>
            <w:t>WRITE THE TITLE IN ENGLISH HERE, ARIAL 12-POINTS, MAX 12 WORDS (SAME RULES THAT IN SPANISH)</w:t>
          </w:r>
        </w:p>
      </w:sdtContent>
    </w:sdt>
    <w:p w14:paraId="7B4F1F65" w14:textId="77777777" w:rsidR="005234DB" w:rsidRPr="009C4826" w:rsidRDefault="005234DB" w:rsidP="004012B5">
      <w:pPr>
        <w:pStyle w:val="Resumen"/>
        <w:rPr>
          <w:lang w:val="en-US"/>
        </w:rPr>
      </w:pPr>
    </w:p>
    <w:p w14:paraId="281014AB" w14:textId="5F65A01A" w:rsidR="00DF3DBB" w:rsidRPr="004012B5"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1903E1FD" w14:textId="77777777" w:rsidR="00DF292C" w:rsidRPr="004012B5" w:rsidRDefault="00DF292C" w:rsidP="004012B5">
      <w:pPr>
        <w:pStyle w:val="Resumen"/>
        <w:rPr>
          <w:lang w:val="en-US"/>
        </w:rPr>
      </w:pPr>
    </w:p>
    <w:p w14:paraId="0BF5BC77" w14:textId="1B06D915" w:rsidR="00DF3DBB" w:rsidRPr="0083648C" w:rsidRDefault="00EB36A0" w:rsidP="00DC68F6">
      <w:pPr>
        <w:pStyle w:val="Resumen"/>
        <w:rPr>
          <w:lang w:val="en-US"/>
        </w:rPr>
      </w:pPr>
      <w:sdt>
        <w:sdtPr>
          <w:rPr>
            <w:rStyle w:val="ResumenCar"/>
            <w:b/>
            <w:bCs/>
            <w:i/>
            <w:iCs/>
          </w:rPr>
          <w:alias w:val="abstract"/>
          <w:tag w:val="abstract"/>
          <w:id w:val="165213833"/>
          <w:lock w:val="sdtLocked"/>
          <w:placeholder>
            <w:docPart w:val="C7163365D41C43DCB239D7C1CE820F35"/>
          </w:placeholder>
          <w15:color w:val="333300"/>
        </w:sdtPr>
        <w:sdtEndPr>
          <w:rPr>
            <w:rStyle w:val="Fuentedeprrafopredeter"/>
          </w:rPr>
        </w:sdtEndPr>
        <w:sdtContent>
          <w:sdt>
            <w:sdtPr>
              <w:rPr>
                <w:rStyle w:val="ResumenCar"/>
                <w:sz w:val="20"/>
                <w:szCs w:val="24"/>
              </w:rPr>
              <w:alias w:val="abstract"/>
              <w:tag w:val="abstract"/>
              <w:id w:val="36623847"/>
              <w:placeholder>
                <w:docPart w:val="52FE686319194396B2B41B982ED0B394"/>
              </w:placeholder>
              <w15:color w:val="333300"/>
            </w:sdtPr>
            <w:sdtEndPr>
              <w:rPr>
                <w:rStyle w:val="Fuentedeprrafopredeter"/>
                <w:b/>
                <w:bCs/>
                <w:i/>
                <w:iCs/>
                <w:sz w:val="24"/>
                <w:szCs w:val="32"/>
              </w:rPr>
            </w:sdtEndPr>
            <w:sdtContent>
              <w:sdt>
                <w:sdtPr>
                  <w:alias w:val="abstract"/>
                  <w:tag w:val="abstract"/>
                  <w:id w:val="2021814086"/>
                  <w:placeholder>
                    <w:docPart w:val="C02CBECD6146402DA1ABC0DFC795ACD5"/>
                  </w:placeholder>
                  <w:showingPlcHdr/>
                  <w15:color w:val="333300"/>
                </w:sdtPr>
                <w:sdtEndPr/>
                <w:sdtContent>
                  <w:r w:rsidR="008A074C" w:rsidRPr="00DC68F6">
                    <w:t>The paper should begin with abstract a maximum of 150 words. Alignment justified, Arial bold italic 12-point, 0 pt. space before and after 6 pt., double spaced.</w:t>
                  </w:r>
                </w:sdtContent>
              </w:sdt>
              <w:r w:rsidR="00DC68F6" w:rsidRPr="00DC68F6">
                <w:rPr>
                  <w:rStyle w:val="ResumenCar"/>
                  <w:sz w:val="20"/>
                  <w:szCs w:val="24"/>
                  <w:lang w:val="en-US"/>
                </w:rPr>
                <w:t xml:space="preserve"> </w:t>
              </w:r>
            </w:sdtContent>
          </w:sdt>
        </w:sdtContent>
      </w:sdt>
      <w:r w:rsidR="0083648C" w:rsidRPr="0083648C">
        <w:rPr>
          <w:lang w:val="en-US"/>
        </w:rPr>
        <w:t xml:space="preserve"> </w:t>
      </w:r>
    </w:p>
    <w:p w14:paraId="2AB6F9D5" w14:textId="77777777" w:rsidR="009F0F41" w:rsidRPr="0083648C" w:rsidRDefault="009F0F41" w:rsidP="004012B5">
      <w:pPr>
        <w:pStyle w:val="Resumen"/>
        <w:rPr>
          <w:lang w:val="en-US"/>
        </w:rPr>
      </w:pPr>
    </w:p>
    <w:p w14:paraId="3CB9D48B" w14:textId="6C1706E2"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EndPr>
          <w:rPr>
            <w:rStyle w:val="PalabrasClaveCar"/>
          </w:rPr>
        </w:sdtEndPr>
        <w:sdtContent>
          <w:r w:rsidR="0083648C" w:rsidRPr="0083648C">
            <w:rPr>
              <w:rStyle w:val="Textodelmarcadordeposicin"/>
              <w:b w:val="0"/>
              <w:i w:val="0"/>
            </w:rPr>
            <w:t>Include 3 to 5 keywords separated by commas. The format is the same as the abstract.</w:t>
          </w:r>
        </w:sdtContent>
      </w:sdt>
    </w:p>
    <w:p w14:paraId="386E7BDB" w14:textId="39EB8E32" w:rsidR="00C662BE" w:rsidRPr="0083648C" w:rsidRDefault="00C662BE" w:rsidP="00B47C8D">
      <w:pPr>
        <w:pStyle w:val="PalabrasClave"/>
      </w:pPr>
      <w:r w:rsidRPr="0083648C">
        <w:br w:type="page"/>
      </w:r>
    </w:p>
    <w:p w14:paraId="1648A895" w14:textId="4A56ED98" w:rsidR="00000224" w:rsidRPr="004239FE" w:rsidRDefault="00000224" w:rsidP="00915597">
      <w:pPr>
        <w:pStyle w:val="Ttulo1"/>
        <w:jc w:val="both"/>
      </w:pPr>
      <w:r w:rsidRPr="004239FE">
        <w:lastRenderedPageBreak/>
        <w:t>Introducción</w:t>
      </w:r>
    </w:p>
    <w:p w14:paraId="5852C884" w14:textId="3D28A3E1" w:rsidR="002D48DB" w:rsidRPr="008A074C" w:rsidRDefault="002D48DB" w:rsidP="008A074C">
      <w:pPr>
        <w:pStyle w:val="Parrafo"/>
      </w:pPr>
      <w:r w:rsidRPr="008A074C">
        <w:t xml:space="preserve">La introducción puede plantear el problema, indicar la importancia </w:t>
      </w:r>
      <w:proofErr w:type="gramStart"/>
      <w:r w:rsidRPr="008A074C">
        <w:t>del mismo</w:t>
      </w:r>
      <w:proofErr w:type="gramEnd"/>
      <w:r w:rsidRPr="008A074C">
        <w:t xml:space="preserve">, mencionar la </w:t>
      </w:r>
      <w:proofErr w:type="spellStart"/>
      <w:r w:rsidRPr="008A074C">
        <w:t>hipótesis</w:t>
      </w:r>
      <w:proofErr w:type="spellEnd"/>
      <w:r w:rsidRPr="008A074C">
        <w:t xml:space="preserve">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8A074C">
        <w:t>Epistemus</w:t>
      </w:r>
      <w:proofErr w:type="spellEnd"/>
      <w:r w:rsidRPr="008A074C">
        <w:t>. Sólo tiene que utilizar el icono de Copiar formato que aparece en la parte superior izquierda del menú de Word, para formatear su documento.</w:t>
      </w:r>
    </w:p>
    <w:p w14:paraId="5E36E6FD" w14:textId="39296113" w:rsidR="002D48DB" w:rsidRPr="005A253E" w:rsidRDefault="002D48DB" w:rsidP="002D48DB">
      <w:pPr>
        <w:pStyle w:val="Contenido"/>
      </w:pPr>
    </w:p>
    <w:p w14:paraId="7B4853EB" w14:textId="77777777" w:rsidR="002D48DB" w:rsidRPr="005A253E" w:rsidRDefault="002D48DB" w:rsidP="008A074C">
      <w:pPr>
        <w:pStyle w:val="Seccion"/>
      </w:pPr>
      <w:r w:rsidRPr="005A253E">
        <w:t>Formato de su contribución</w:t>
      </w:r>
    </w:p>
    <w:p w14:paraId="20C860AC" w14:textId="77777777" w:rsidR="002D48DB" w:rsidRPr="008A074C" w:rsidRDefault="002D48DB" w:rsidP="008A074C">
      <w:pPr>
        <w:pStyle w:val="Parrafo"/>
      </w:pPr>
      <w:r w:rsidRPr="008A074C">
        <w:t>Prepare su comunicación en tamaño carta (ancho 21.59 cm y alto 27.94 cm), con formato de columna única</w:t>
      </w:r>
      <w:r w:rsidRPr="008A074C">
        <w:rPr>
          <w:rStyle w:val="ContenidoCar"/>
          <w:rFonts w:ascii="Arial" w:hAnsi="Arial"/>
        </w:rPr>
        <w:t xml:space="preserve">. Los márgenes de la página, superior e </w:t>
      </w:r>
      <w:proofErr w:type="gramStart"/>
      <w:r w:rsidRPr="008A074C">
        <w:rPr>
          <w:rStyle w:val="ContenidoCar"/>
          <w:rFonts w:ascii="Arial" w:hAnsi="Arial"/>
        </w:rPr>
        <w:t>inferior,</w:t>
      </w:r>
      <w:proofErr w:type="gramEnd"/>
      <w:r w:rsidRPr="008A074C">
        <w:rPr>
          <w:rStyle w:val="ContenidoCar"/>
          <w:rFonts w:ascii="Arial" w:hAnsi="Arial"/>
        </w:rPr>
        <w:t xml:space="preserve"> deberán ser de 2.5 cm; el margen izquierdo y derecho de 3 cm</w:t>
      </w:r>
      <w:r w:rsidRPr="008A074C">
        <w:t xml:space="preserve">. </w:t>
      </w:r>
    </w:p>
    <w:p w14:paraId="42317B87" w14:textId="77777777" w:rsidR="002D48DB" w:rsidRPr="008A074C" w:rsidRDefault="002D48DB" w:rsidP="008A074C">
      <w:pPr>
        <w:pStyle w:val="Parrafo"/>
      </w:pPr>
      <w:r w:rsidRPr="008A074C">
        <w:rPr>
          <w:rStyle w:val="ContenidoCar"/>
          <w:rFonts w:ascii="Arial" w:hAnsi="Arial"/>
        </w:rPr>
        <w:t xml:space="preserve">Su contribución deberá estar escrita en Word (2010 o superior). La extensión de los artículos será de un máximo de 3,300 palabras y, hasta 15 páginas incluyendo el texto, figuras y referencias bibliográficas. Los ensayos, reseñas e información de eventos académicos serán de un máximo de 1,500 palabras. </w:t>
      </w:r>
    </w:p>
    <w:p w14:paraId="7F5CCA19" w14:textId="77777777" w:rsidR="002D48DB" w:rsidRPr="008A074C" w:rsidRDefault="002D48DB" w:rsidP="008A074C">
      <w:pPr>
        <w:pStyle w:val="Seccion"/>
      </w:pPr>
      <w:r w:rsidRPr="008A074C">
        <w:t>estilos de pÁrrafo</w:t>
      </w:r>
    </w:p>
    <w:p w14:paraId="25C21C0B" w14:textId="07F4FA61" w:rsidR="002D48DB" w:rsidRPr="005A253E" w:rsidRDefault="002D48DB" w:rsidP="00DC01BF">
      <w:pPr>
        <w:pStyle w:val="Parrafo"/>
      </w:pPr>
      <w:r w:rsidRPr="005A253E">
        <w:t xml:space="preserve">En los párrafos deberá usar tipo de letra Arial, 12 pt, sin sangrías, espacio anterior de 0 pt y posterior de 6 pt a doble espacio, lo que significa que no se requiere dejar una línea en blanco entre un párrafo y otro. No le ponga numeración, encabezado o pie de página al documento, esas secciones están reservadas para la información que será colocada por la revista. </w:t>
      </w:r>
    </w:p>
    <w:p w14:paraId="22BA8852" w14:textId="77777777" w:rsidR="002D48DB" w:rsidRPr="005A253E" w:rsidRDefault="002D48DB" w:rsidP="002D48DB">
      <w:pPr>
        <w:pStyle w:val="Seccion"/>
      </w:pPr>
      <w:r w:rsidRPr="005A253E">
        <w:lastRenderedPageBreak/>
        <w:t>Encabezado de sección</w:t>
      </w:r>
    </w:p>
    <w:p w14:paraId="690C7FB6" w14:textId="21AB6AF9" w:rsidR="002D48DB" w:rsidRPr="005A253E" w:rsidRDefault="002D48DB" w:rsidP="002D48DB">
      <w:pPr>
        <w:pStyle w:val="Contenido"/>
      </w:pPr>
      <w:r w:rsidRPr="005A253E">
        <w:t xml:space="preserve">Los encabezados de sección, incluyendo la Introducción, no se enumeran. El tipo de letra es Arial de 12 pt en negrita, alineado a la izquierda, utilizando un espacio anterior de 0 pt y el posterior de 6 pt, interlineado a doble espacio Lo que significa que no se requiere dar espacio entre un encabezado y el cuerpo del párrafo siguiente, el cual no lleva sangría. </w:t>
      </w:r>
    </w:p>
    <w:p w14:paraId="1F8C65BA" w14:textId="77777777" w:rsidR="002D48DB" w:rsidRPr="005A253E" w:rsidRDefault="002D48DB" w:rsidP="002D48DB">
      <w:pPr>
        <w:pStyle w:val="Subseccion"/>
      </w:pPr>
      <w:r w:rsidRPr="005A253E">
        <w:t>Subsección</w:t>
      </w:r>
    </w:p>
    <w:p w14:paraId="682746AB" w14:textId="7DB9BB91" w:rsidR="002D48DB" w:rsidRPr="005A253E" w:rsidRDefault="002D48DB" w:rsidP="002D48DB">
      <w:pPr>
        <w:pStyle w:val="Contenid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doble espacio. Lo que significa que no se requiere dejar una línea en blanco entre un encabezado y el cuerpo del párrafo siguiente, el cual no lleva sangría. </w:t>
      </w:r>
    </w:p>
    <w:p w14:paraId="45CEED81" w14:textId="77777777" w:rsidR="002D48DB" w:rsidRPr="005A253E" w:rsidRDefault="002D48DB" w:rsidP="002D48DB">
      <w:pPr>
        <w:pStyle w:val="Seccion"/>
      </w:pPr>
      <w:r w:rsidRPr="005A253E">
        <w:t>Estilo para las tablas</w:t>
      </w:r>
    </w:p>
    <w:p w14:paraId="2E7A5078" w14:textId="77777777" w:rsidR="002D48DB" w:rsidRPr="005A253E" w:rsidRDefault="002D48DB" w:rsidP="002D48DB">
      <w:pPr>
        <w:pStyle w:val="Contenido"/>
      </w:pPr>
      <w:r w:rsidRPr="005A253E">
        <w:t>Las tablas deben tener una alineación centrada. El estilo de letra del texto en el interior de la tabla debe ser tipo Arial, normal, tamaño 12 y con un espacio anterior y posterior de 2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77777777" w:rsidR="002D48DB" w:rsidRPr="005A253E" w:rsidRDefault="002D48DB" w:rsidP="002D48DB">
      <w:pPr>
        <w:pStyle w:val="Contenido"/>
      </w:pPr>
      <w:r w:rsidRPr="005A253E">
        <w:t xml:space="preserve">El número y el título de las tablas deben escribirse en la parte superior, utilizando un estilo de alineación centrada. Enumerar las tablas usando tipo de letra Arial tamaño 12,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etc, utilizando un espacio anterior de 6 pt y posterior de 6 pt. Se solicita que las tablas sean enviadas en Excel en un archivo independiente por si hubiese algún problema al momento de la edición final de la revista.</w:t>
      </w:r>
    </w:p>
    <w:p w14:paraId="56AF920E" w14:textId="77777777" w:rsidR="002D48DB" w:rsidRPr="005A253E" w:rsidRDefault="002D48DB" w:rsidP="002D48DB">
      <w:pPr>
        <w:pStyle w:val="Seccion"/>
      </w:pPr>
      <w:r w:rsidRPr="005A253E">
        <w:t>Estilo para las figuras</w:t>
      </w:r>
    </w:p>
    <w:p w14:paraId="28830C23" w14:textId="77777777" w:rsidR="002D48DB" w:rsidRPr="005A253E" w:rsidRDefault="002D48DB" w:rsidP="002D48DB">
      <w:pPr>
        <w:pStyle w:val="Contenid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lastRenderedPageBreak/>
        <w:drawing>
          <wp:inline distT="0" distB="0" distL="0" distR="0" wp14:anchorId="2276702F" wp14:editId="34BA7EA9">
            <wp:extent cx="1984248" cy="1984248"/>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4248" cy="1984248"/>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41346216" w:rsidR="002D48DB" w:rsidRPr="005A253E" w:rsidRDefault="002D48DB" w:rsidP="002D48DB">
      <w:pPr>
        <w:pStyle w:val="Contenid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t>Figura 3</w:t>
      </w:r>
      <w:r w:rsidRPr="005A253E">
        <w:t xml:space="preserve">, etc., utilizando un espacio anterior de 0 </w:t>
      </w:r>
      <w:r w:rsidR="00922DEB" w:rsidRPr="005A253E">
        <w:t>pt y</w:t>
      </w:r>
      <w:r w:rsidRPr="005A253E">
        <w:t xml:space="preserve"> el posterior de 6 pt, con interlineado a doble espacio.</w:t>
      </w:r>
    </w:p>
    <w:p w14:paraId="74B2EF17" w14:textId="77777777" w:rsidR="002D48DB" w:rsidRPr="005A253E" w:rsidRDefault="002D48DB" w:rsidP="002D48DB">
      <w:pPr>
        <w:pStyle w:val="Seccion"/>
      </w:pPr>
      <w:r w:rsidRPr="005A253E">
        <w:t>Listados</w:t>
      </w:r>
    </w:p>
    <w:p w14:paraId="0F8B366D" w14:textId="77777777" w:rsidR="002D48DB" w:rsidRPr="005A253E" w:rsidRDefault="002D48DB" w:rsidP="002D48DB">
      <w:pPr>
        <w:pStyle w:val="Listad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Pr="005A253E" w:rsidRDefault="002D48DB" w:rsidP="002D48DB">
      <w:pPr>
        <w:pStyle w:val="Vieta"/>
      </w:pPr>
      <w:r w:rsidRPr="005A253E">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09AD0F1D" w14:textId="77777777" w:rsidR="002D48DB" w:rsidRPr="005A253E" w:rsidRDefault="002D48DB" w:rsidP="002D48DB">
      <w:pPr>
        <w:pStyle w:val="Seccion"/>
      </w:pPr>
      <w:r w:rsidRPr="005A253E">
        <w:t>Ecuaciones</w:t>
      </w:r>
    </w:p>
    <w:p w14:paraId="4F297053" w14:textId="77777777" w:rsidR="002D48DB" w:rsidRPr="005A253E" w:rsidRDefault="002D48DB" w:rsidP="002D48DB">
      <w:pPr>
        <w:pStyle w:val="Contenido"/>
      </w:pPr>
      <w:r w:rsidRPr="005A253E">
        <w:rPr>
          <w:rFonts w:cs="Arial"/>
        </w:rPr>
        <w:t xml:space="preserve">Para las expresiones matemáticas debe usarse de preferencia el editor de ecuaciones. </w:t>
      </w:r>
      <w:r w:rsidRPr="005A253E">
        <w:t xml:space="preserve">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6" type="#_x0000_t75" style="width:69pt;height:39.75pt" o:ole="">
            <v:imagedata r:id="rId10" o:title=""/>
          </v:shape>
          <o:OLEObject Type="Embed" ProgID="Equation.DSMT4" ShapeID="_x0000_i1026" DrawAspect="Content" ObjectID="_1693036022" r:id="rId11"/>
        </w:object>
      </w:r>
      <w:r w:rsidRPr="005A253E">
        <w:tab/>
      </w:r>
      <w:r w:rsidRPr="005A253E">
        <w:tab/>
        <w:t xml:space="preserve">                                                             (1)</w:t>
      </w:r>
    </w:p>
    <w:p w14:paraId="04826AAA" w14:textId="77777777" w:rsidR="002D48DB" w:rsidRPr="005A253E" w:rsidRDefault="002D48DB" w:rsidP="002D48DB">
      <w:pPr>
        <w:pStyle w:val="Contenido"/>
      </w:pPr>
      <w:r w:rsidRPr="005A253E">
        <w:lastRenderedPageBreak/>
        <w:t>Las ecuaciones sencillas se pueden poner usando la letra Times New Roman  cursiva tamaño 12 o  el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5A253E" w:rsidRDefault="002D48DB" w:rsidP="002D48DB">
      <w:pPr>
        <w:pStyle w:val="Seccion"/>
      </w:pPr>
      <w:r w:rsidRPr="005A253E">
        <w:t>Reconocimientos</w:t>
      </w:r>
    </w:p>
    <w:p w14:paraId="0A0A50D4" w14:textId="77777777" w:rsidR="002D48DB" w:rsidRPr="005A253E" w:rsidRDefault="002D48DB" w:rsidP="002D48DB">
      <w:pPr>
        <w:pStyle w:val="Contenido"/>
      </w:pPr>
      <w:r w:rsidRPr="005A253E">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5A253E" w:rsidRDefault="002D48DB" w:rsidP="002D48DB">
      <w:pPr>
        <w:pStyle w:val="Seccion"/>
      </w:pPr>
      <w:r>
        <w:t>Mantenga este archivo y guá</w:t>
      </w:r>
      <w:r w:rsidRPr="005A253E">
        <w:t>rde</w:t>
      </w:r>
      <w:r>
        <w:t>lo</w:t>
      </w:r>
      <w:r w:rsidRPr="005A253E">
        <w:t xml:space="preserve"> con otro nombre</w:t>
      </w:r>
    </w:p>
    <w:p w14:paraId="42BEC144" w14:textId="77777777" w:rsidR="002D48DB" w:rsidRPr="005A253E" w:rsidRDefault="002D48DB" w:rsidP="002D48DB">
      <w:pPr>
        <w:pStyle w:val="Contenid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2D48DB">
      <w:pPr>
        <w:pStyle w:val="Contenido"/>
      </w:pPr>
      <w:r w:rsidRPr="005A253E">
        <w:t>Puede tomar en cuenta las siguientes consideraciones:</w:t>
      </w:r>
    </w:p>
    <w:p w14:paraId="18393CF0" w14:textId="77777777" w:rsidR="002D48DB" w:rsidRPr="005A253E" w:rsidRDefault="002D48DB" w:rsidP="002D48DB">
      <w:pPr>
        <w:pStyle w:val="Subseccion"/>
      </w:pPr>
      <w:r w:rsidRPr="005A253E">
        <w:t>Abreviación y acrónimos</w:t>
      </w:r>
    </w:p>
    <w:p w14:paraId="66E393F5" w14:textId="77777777" w:rsidR="002D48DB" w:rsidRPr="005A253E" w:rsidRDefault="002D48DB" w:rsidP="002D48DB">
      <w:pPr>
        <w:pStyle w:val="Contenido"/>
      </w:pPr>
      <w:r w:rsidRPr="005A253E">
        <w:t>No se recomienda que abreviaciones y acrónimos aparezcan en el resumen y/o abstrac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5A253E" w:rsidRDefault="002D48DB" w:rsidP="002D48DB">
      <w:pPr>
        <w:pStyle w:val="Subseccion"/>
      </w:pPr>
      <w:r w:rsidRPr="005A253E">
        <w:t>Unidades</w:t>
      </w:r>
    </w:p>
    <w:p w14:paraId="5569F599" w14:textId="77777777" w:rsidR="002D48DB" w:rsidRPr="005A253E" w:rsidRDefault="002D48DB" w:rsidP="002D48DB">
      <w:pPr>
        <w:pStyle w:val="Contenid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2D48DB">
      <w:pPr>
        <w:pStyle w:val="Contenido"/>
      </w:pPr>
      <w:r w:rsidRPr="005A253E">
        <w:t xml:space="preserve">Cuando aparezcan números con decimales, si la parte entera es cero debe colocarlo, por ejemplo “0.25” y no poner “.25”. </w:t>
      </w:r>
    </w:p>
    <w:p w14:paraId="54BD158D" w14:textId="17E0B138" w:rsidR="00976DC8" w:rsidRPr="008145E4" w:rsidRDefault="00000224" w:rsidP="008145E4">
      <w:pPr>
        <w:pStyle w:val="Ttulo1"/>
      </w:pPr>
      <w:r w:rsidRPr="008145E4">
        <w:t>Referencias</w:t>
      </w:r>
    </w:p>
    <w:sdt>
      <w:sdtPr>
        <w:rPr>
          <w:rStyle w:val="ReferenciasCar"/>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A253E" w:rsidRDefault="00922DEB" w:rsidP="00922DEB">
          <w:pPr>
            <w:pStyle w:val="Contenido"/>
          </w:pPr>
          <w:r w:rsidRPr="005A253E">
            <w:t>Sugerencias (no incluir los siguientes párrafos en su artículo, sólo el título)</w:t>
          </w:r>
        </w:p>
        <w:p w14:paraId="39344186" w14:textId="256874F2" w:rsidR="00922DEB" w:rsidRPr="005A253E" w:rsidRDefault="00922DEB" w:rsidP="00922DEB">
          <w:pPr>
            <w:pStyle w:val="Contenido"/>
          </w:pPr>
          <w:r w:rsidRPr="005A253E">
            <w:t>Cuando se introduzca una cita textual se debe colocar entre comillas dobles (“”), y se debe colocar la referencia a la cita bibliográfica de la cual se obtuvo. Las referencias que aparezcan en su</w:t>
          </w:r>
          <w:r>
            <w:t>s</w:t>
          </w:r>
          <w:r w:rsidRPr="005A253E">
            <w:t xml:space="preserve"> artículos deberán ser numeradas, entre corchetes rectangulares, tal y como vayan apareciendo en su documento. Debe de utilizarse el estilo para referencias </w:t>
          </w:r>
          <w:r>
            <w:t xml:space="preserve">IEEE </w:t>
          </w:r>
          <w:hyperlink r:id="rId12" w:tgtFrame="_blank" w:history="1">
            <w:r>
              <w:rPr>
                <w:rStyle w:val="Hipervnculo"/>
              </w:rPr>
              <w:t>(Citas y elaboración de bibliografía en Estilo IEEE)</w:t>
            </w:r>
          </w:hyperlink>
          <w:r w:rsidRPr="005A253E">
            <w:t xml:space="preserve">. </w:t>
          </w:r>
        </w:p>
        <w:p w14:paraId="24C2799D" w14:textId="77777777" w:rsidR="00922DEB" w:rsidRPr="005A253E" w:rsidRDefault="00922DEB" w:rsidP="00922DEB">
          <w:pPr>
            <w:pStyle w:val="Contenido"/>
          </w:pPr>
          <w:r w:rsidRPr="005A253E">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A253E" w:rsidRDefault="00922DEB" w:rsidP="00922DEB">
          <w:pPr>
            <w:pStyle w:val="Contenido"/>
          </w:pPr>
          <w:r w:rsidRPr="005A253E">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A253E" w:rsidRDefault="00922DEB" w:rsidP="00922DEB">
          <w:pPr>
            <w:pStyle w:val="Contenido"/>
          </w:pPr>
          <w:r w:rsidRPr="005A253E">
            <w:t xml:space="preserve">Las referencias pueden aparecer en el idioma original del documento que se está referenciando, en español, como sea de su preferencia, o como se acostumbre en el área de su artículo. </w:t>
          </w:r>
        </w:p>
        <w:p w14:paraId="3159FCBD" w14:textId="77777777"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lastRenderedPageBreak/>
            <w:t xml:space="preserve">G. Eason, B. Noble, and I. N. Sneddon, “On certain integrals of Lipschitz-Hankel type involving products of Bessel functions,” Phil. Trans. Roy. Soc. London, vol. A247, pp. 529–551, April 1955. </w:t>
          </w:r>
        </w:p>
        <w:p w14:paraId="6441A817" w14:textId="77777777"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J. Clerk Maxwell, A Treatise on Electricity and Magnetism, 3rd ed., vol. 2. Oxford: Clarendon, 1892, pp.68–73.</w:t>
          </w:r>
        </w:p>
        <w:p w14:paraId="45DA547F" w14:textId="77777777"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I. S. Jacobs and C. P. Bean, “Fine particles, thin films and exchange anisotropy,” in Magnetism, vol. III, G. T. Rado and H. Suhl, Eds. New York: Academic, 1963, pp. 271–350.</w:t>
          </w:r>
        </w:p>
        <w:p w14:paraId="63E85351" w14:textId="77777777"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J. L. Díaz, “Título del artículo”, sin publicar.</w:t>
          </w:r>
        </w:p>
        <w:p w14:paraId="62D139B1" w14:textId="77777777"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F.  García, “ Titulo del artículo con la primera letra mayúscula”, Nombre de la Revista, en imprenta.</w:t>
          </w:r>
        </w:p>
        <w:p w14:paraId="71B1DA66" w14:textId="0F9F3164" w:rsidR="002D48DB" w:rsidRDefault="002D48DB" w:rsidP="002D48DB">
          <w:pPr>
            <w:spacing w:before="120" w:after="120"/>
            <w:ind w:left="709" w:hanging="709"/>
            <w:contextualSpacing w:val="0"/>
            <w:jc w:val="both"/>
          </w:pPr>
        </w:p>
        <w:p w14:paraId="638C2BA6" w14:textId="188CC47C" w:rsidR="00082801" w:rsidRDefault="00EB36A0" w:rsidP="00082801">
          <w:pPr>
            <w:pStyle w:val="Referencias"/>
            <w:spacing w:before="120" w:after="120"/>
            <w:contextualSpacing w:val="0"/>
          </w:pPr>
        </w:p>
      </w:sdtContent>
    </w:sdt>
    <w:p w14:paraId="5F2A4B5D" w14:textId="45017256" w:rsidR="00082801" w:rsidRPr="00766A49" w:rsidRDefault="00082801" w:rsidP="004012B5">
      <w:pPr>
        <w:pStyle w:val="Afiliaciones"/>
        <w:rPr>
          <w:sz w:val="24"/>
        </w:rPr>
      </w:pPr>
      <w:r w:rsidRPr="00766A49">
        <w:t>Cómo citar este artículo:</w:t>
      </w:r>
    </w:p>
    <w:p w14:paraId="749A17DF" w14:textId="77777777" w:rsidR="00082801" w:rsidRPr="00766A49" w:rsidRDefault="00EB36A0"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sz w:val="22"/>
            <w:szCs w:val="22"/>
          </w:rPr>
        </w:sdtEndPr>
        <w:sdtContent>
          <w:r w:rsidR="00082801">
            <w:rPr>
              <w:rStyle w:val="AfiliacionesCar"/>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F4EC1">
      <w:headerReference w:type="even" r:id="rId13"/>
      <w:headerReference w:type="default" r:id="rId14"/>
      <w:footerReference w:type="even" r:id="rId15"/>
      <w:footerReference w:type="default" r:id="rId16"/>
      <w:headerReference w:type="first" r:id="rId17"/>
      <w:footerReference w:type="first" r:id="rId18"/>
      <w:pgSz w:w="12240" w:h="15840" w:code="1"/>
      <w:pgMar w:top="1559" w:right="964" w:bottom="1843" w:left="964" w:header="550" w:footer="5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AE5D307" w14:textId="77777777" w:rsidR="00EB36A0" w:rsidRDefault="00EB36A0" w:rsidP="00B1493C">
      <w:pPr>
        <w:spacing w:after="0"/>
      </w:pPr>
      <w:r>
        <w:separator/>
      </w:r>
    </w:p>
  </w:endnote>
  <w:endnote w:type="continuationSeparator" w:id="0">
    <w:p w14:paraId="326CB4FD" w14:textId="77777777" w:rsidR="00EB36A0" w:rsidRDefault="00EB36A0"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1E6272" w14:textId="77777777" w:rsidR="00AF4EC1"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792D38EE" w14:textId="3E4E22FD" w:rsidR="00766A49" w:rsidRDefault="002D48DB"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77777777" w:rsidR="00AF4EC1" w:rsidRPr="00766A49" w:rsidRDefault="00AF4EC1" w:rsidP="00AF4EC1">
    <w:pPr>
      <w:pBdr>
        <w:top w:val="single" w:sz="12" w:space="0" w:color="4472C4" w:themeColor="accent1"/>
      </w:pBdr>
      <w:spacing w:after="0"/>
      <w:contextualSpacing w:val="0"/>
      <w:rPr>
        <w:rFonts w:ascii="Arial" w:eastAsia="Times New Roman" w:hAnsi="Arial" w:cs="Arial"/>
        <w:color w:val="808080" w:themeColor="background1" w:themeShade="80"/>
        <w:sz w:val="18"/>
        <w:szCs w:val="18"/>
        <w:lang w:eastAsia="es-MX"/>
      </w:rPr>
    </w:pPr>
  </w:p>
  <w:p w14:paraId="2D57B1F7" w14:textId="7B4B503A" w:rsidR="009F0F41" w:rsidRDefault="00DF292C" w:rsidP="00766A49">
    <w:pPr>
      <w:pStyle w:val="Piedepgina"/>
      <w:jc w:val="center"/>
    </w:pPr>
    <w:r w:rsidRPr="00541EB4">
      <w:rPr>
        <w:noProof/>
      </w:rPr>
      <w:drawing>
        <wp:inline distT="0" distB="0" distL="0" distR="0" wp14:anchorId="49187C3A" wp14:editId="4B629423">
          <wp:extent cx="405130" cy="155575"/>
          <wp:effectExtent l="0" t="0" r="0" b="0"/>
          <wp:docPr id="531" name="Imagen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3"/>
                  <pic:cNvPicPr>
                    <a:picLocks noChangeAspect="1" noChangeArrowheads="1"/>
                  </pic:cNvPicPr>
                </pic:nvPicPr>
                <pic:blipFill>
                  <a:blip r:embed="rId1">
                    <a:extLst>
                      <a:ext uri="{28A0092B-C50C-407E-A947-70E740481C1C}">
                        <a14:useLocalDpi xmlns:a14="http://schemas.microsoft.com/office/drawing/2010/main" val="0"/>
                      </a:ext>
                    </a:extLst>
                  </a:blip>
                  <a:srcRect r="-311"/>
                  <a:stretch>
                    <a:fillRect/>
                  </a:stretch>
                </pic:blipFill>
                <pic:spPr bwMode="auto">
                  <a:xfrm>
                    <a:off x="0" y="0"/>
                    <a:ext cx="405130" cy="155575"/>
                  </a:xfrm>
                  <a:prstGeom prst="rect">
                    <a:avLst/>
                  </a:prstGeom>
                  <a:noFill/>
                  <a:ln>
                    <a:noFill/>
                  </a:ln>
                </pic:spPr>
              </pic:pic>
            </a:graphicData>
          </a:graphic>
        </wp:inline>
      </w:drawing>
    </w:r>
    <w:r w:rsidR="009F0F41">
      <w:rPr>
        <w:noProof/>
      </w:rPr>
      <mc:AlternateContent>
        <mc:Choice Requires="wps">
          <w:drawing>
            <wp:anchor distT="0" distB="0" distL="114300" distR="114300" simplePos="0" relativeHeight="251664384" behindDoc="0" locked="0" layoutInCell="1" allowOverlap="1" wp14:anchorId="780BF896" wp14:editId="7BA05D1A">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" filled="f" stroked="f" strokeweight=".5pt">
              <v:textbox inset="0,0,0,0">
                <w:txbxContent>
                  <w:p w14:paraId="6528C656" w14:textId="77777777" w:rsidR="009F0F41" w:rsidRPr="00A43BD3" w:rsidRDefault="009F0F41" w:rsidP="005F6392">
                    <w:pPr>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251CC7" w14:textId="77777777" w:rsidR="00AF4EC1" w:rsidRDefault="00AF4EC1" w:rsidP="00AF4EC1">
    <w:pPr>
      <w:pStyle w:val="Piedepgina"/>
      <w:pBdr>
        <w:top w:val="single" w:sz="12" w:space="1" w:color="4472C4" w:themeColor="accent1"/>
      </w:pBdr>
      <w:jc w:val="both"/>
      <w:rPr>
        <w:rFonts w:ascii="Arial" w:hAnsi="Arial" w:cs="Arial"/>
        <w:color w:val="808080" w:themeColor="background1" w:themeShade="80"/>
        <w:sz w:val="18"/>
        <w:szCs w:val="16"/>
      </w:rPr>
    </w:pPr>
  </w:p>
  <w:p w14:paraId="3DA6FC87" w14:textId="64965FA8" w:rsidR="00B87E7A" w:rsidRDefault="00EA282C" w:rsidP="00AF4EC1">
    <w:pPr>
      <w:pStyle w:val="Piedepgina"/>
      <w:pBdr>
        <w:top w:val="single" w:sz="12" w:space="1" w:color="4472C4" w:themeColor="accent1"/>
      </w:pBdr>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77777777" w:rsidR="00AF4EC1" w:rsidRPr="00AF4EC1" w:rsidRDefault="00AF4EC1" w:rsidP="00AF4EC1">
    <w:pPr>
      <w:pStyle w:val="Piedepgina"/>
      <w:pBdr>
        <w:top w:val="single" w:sz="12" w:space="1" w:color="4472C4" w:themeColor="accent1"/>
      </w:pBdr>
      <w:jc w:val="both"/>
      <w:rPr>
        <w:color w:val="808080" w:themeColor="background1" w:themeShade="80"/>
        <w:szCs w:val="20"/>
      </w:rPr>
    </w:pPr>
  </w:p>
  <w:p w14:paraId="67C7AD7D" w14:textId="4C2874E3" w:rsidR="00DF292C" w:rsidRDefault="00542C1F" w:rsidP="00AF4EC1">
    <w:pPr>
      <w:pStyle w:val="Piedepgina"/>
      <w:pBdr>
        <w:top w:val="single" w:sz="12" w:space="1" w:color="4472C4" w:themeColor="accent1"/>
      </w:pBdr>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EB36A0">
      <w:pict w14:anchorId="28B081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n 180" o:spid="_x0000_i1027" type="#_x0000_t75" style="width:31.5pt;height:12pt;visibility:visible" o:o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">
          <v:imagedata r:id="rId2" o:title="" cropright="-204f"/>
        </v:shape>
      </w:pict>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" filled="f" stroked="f" strokeweight=".5pt">
              <v:textbox inset="0,0,0,0">
                <w:txbxContent>
                  <w:p w14:paraId="26CE1000" w14:textId="77777777" w:rsidR="009F0F41" w:rsidRPr="00A43BD3" w:rsidRDefault="009F0F41" w:rsidP="005F6392">
                    <w:pPr>
                      <w:jc w:val="right"/>
                      <w:rPr>
                        <w:rFonts w:cstheme="minorHAnsi"/>
                        <w:color w:val="092D71"/>
                        <w:sz w:val="18"/>
                        <w:szCs w:val="18"/>
                      </w:rPr>
                    </w:pPr>
                    <w:r w:rsidRPr="00A43BD3">
                      <w:rPr>
                        <w:rFonts w:cstheme="minorHAnsi"/>
                        <w:color w:val="092D71"/>
                        <w:sz w:val="18"/>
                        <w:szCs w:val="18"/>
                      </w:rPr>
                      <w:fldChar w:fldCharType="begin"/>
                    </w:r>
                    <w:r w:rsidRPr="00A43BD3">
                      <w:rPr>
                        <w:rFonts w:cstheme="minorHAnsi"/>
                        <w:color w:val="092D71"/>
                        <w:sz w:val="18"/>
                        <w:szCs w:val="18"/>
                      </w:rPr>
                      <w:instrText>PAGE   \* MERGEFORMAT</w:instrText>
                    </w:r>
                    <w:r w:rsidRPr="00A43BD3">
                      <w:rPr>
                        <w:rFonts w:cstheme="minorHAnsi"/>
                        <w:color w:val="092D71"/>
                        <w:sz w:val="18"/>
                        <w:szCs w:val="18"/>
                      </w:rPr>
                      <w:fldChar w:fldCharType="separate"/>
                    </w:r>
                    <w:r w:rsidRPr="00A43BD3">
                      <w:rPr>
                        <w:rFonts w:cstheme="minorHAnsi"/>
                        <w:color w:val="092D71"/>
                        <w:sz w:val="18"/>
                        <w:szCs w:val="18"/>
                        <w:lang w:val="es-ES"/>
                      </w:rPr>
                      <w:t>1</w:t>
                    </w:r>
                    <w:r w:rsidRPr="00A43BD3">
                      <w:rPr>
                        <w:rFonts w:cstheme="minorHAnsi"/>
                        <w:color w:val="092D71"/>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A672CA" w14:textId="77777777" w:rsidR="00B87E7A" w:rsidRDefault="00B87E7A" w:rsidP="00B87E7A">
    <w:pPr>
      <w:pStyle w:val="Piedepgina"/>
      <w:pBdr>
        <w:top w:val="single" w:sz="12" w:space="1" w:color="4472C4" w:themeColor="accent1"/>
      </w:pBdr>
      <w:jc w:val="right"/>
    </w:pPr>
    <w:bookmarkStart w:id="3" w:name="_Hlk82419303"/>
    <w:bookmarkStart w:id="4" w:name="_Hlk82419304"/>
    <w:bookmarkStart w:id="5" w:name="_Hlk82419319"/>
    <w:bookmarkStart w:id="6" w:name="_Hlk82419320"/>
  </w:p>
  <w:p w14:paraId="7BD13A43" w14:textId="77777777" w:rsidR="00B87E7A" w:rsidRDefault="00B87E7A" w:rsidP="00250515">
    <w:pPr>
      <w:pStyle w:val="Piedepgina"/>
      <w:jc w:val="right"/>
    </w:pPr>
  </w:p>
  <w:p w14:paraId="08D90BCF" w14:textId="18C3464A" w:rsidR="009F0F41" w:rsidRDefault="009F0F41" w:rsidP="00250515">
    <w:pPr>
      <w:pStyle w:val="Piedepgina"/>
      <w:jc w:val="right"/>
    </w:pPr>
    <w:r>
      <w:rPr>
        <w:noProof/>
      </w:rPr>
      <w:drawing>
        <wp:anchor distT="0" distB="0" distL="114300" distR="114300" simplePos="0" relativeHeight="251661312" behindDoc="0" locked="0" layoutInCell="1" allowOverlap="1" wp14:anchorId="35880610" wp14:editId="6F7E2D8A">
          <wp:simplePos x="0" y="0"/>
          <wp:positionH relativeFrom="column">
            <wp:posOffset>5982970</wp:posOffset>
          </wp:positionH>
          <wp:positionV relativeFrom="topMargin">
            <wp:posOffset>9266555</wp:posOffset>
          </wp:positionV>
          <wp:extent cx="561975" cy="197485"/>
          <wp:effectExtent l="0" t="0" r="9525"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1975" cy="19748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4D1302D2"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proofErr w:type="spellStart"/>
                          <w:r w:rsidRPr="00A43BD3">
                            <w:rPr>
                              <w:rFonts w:cstheme="minorHAnsi"/>
                              <w:color w:val="808080" w:themeColor="background1" w:themeShade="80"/>
                              <w:sz w:val="16"/>
                              <w:szCs w:val="16"/>
                            </w:rPr>
                            <w:t>Creative</w:t>
                          </w:r>
                          <w:proofErr w:type="spellEnd"/>
                          <w:r w:rsidRPr="00A43BD3">
                            <w:rPr>
                              <w:rFonts w:cstheme="minorHAnsi"/>
                              <w:color w:val="808080" w:themeColor="background1" w:themeShade="80"/>
                              <w:sz w:val="16"/>
                              <w:szCs w:val="16"/>
                            </w:rPr>
                            <w:t xml:space="preserve"> </w:t>
                          </w:r>
                          <w:proofErr w:type="spellStart"/>
                          <w:r w:rsidRPr="00A43BD3">
                            <w:rPr>
                              <w:rFonts w:cstheme="minorHAnsi"/>
                              <w:color w:val="808080" w:themeColor="background1" w:themeShade="80"/>
                              <w:sz w:val="16"/>
                              <w:szCs w:val="16"/>
                            </w:rPr>
                            <w:t>Commons</w:t>
                          </w:r>
                          <w:proofErr w:type="spellEnd"/>
                          <w:r w:rsidRPr="00A43BD3">
                            <w:rPr>
                              <w:rFonts w:cstheme="minorHAnsi"/>
                              <w:color w:val="808080" w:themeColor="background1" w:themeShade="80"/>
                              <w:sz w:val="16"/>
                              <w:szCs w:val="16"/>
                            </w:rPr>
                            <w:t xml:space="preserve"> Atribución No Comercial </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Sin</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Obra</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 xml:space="preserve">Derivada </w:t>
                          </w:r>
                          <w:r w:rsidRPr="00A43BD3">
                            <w:rPr>
                              <w:rFonts w:cstheme="minorHAnsi"/>
                              <w:color w:val="808080" w:themeColor="background1" w:themeShade="80"/>
                              <w:sz w:val="16"/>
                              <w:szCs w:val="16"/>
                            </w:rPr>
                            <w:t>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" fillcolor="white [3201]" stroked="f" strokeweight=".5pt">
              <v:textbox inset="0,0,0,0">
                <w:txbxContent>
                  <w:p w14:paraId="4D7E2A78" w14:textId="4D1302D2"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proofErr w:type="spellStart"/>
                    <w:r w:rsidRPr="00A43BD3">
                      <w:rPr>
                        <w:rFonts w:cstheme="minorHAnsi"/>
                        <w:color w:val="808080" w:themeColor="background1" w:themeShade="80"/>
                        <w:sz w:val="16"/>
                        <w:szCs w:val="16"/>
                      </w:rPr>
                      <w:t>Creative</w:t>
                    </w:r>
                    <w:proofErr w:type="spellEnd"/>
                    <w:r w:rsidRPr="00A43BD3">
                      <w:rPr>
                        <w:rFonts w:cstheme="minorHAnsi"/>
                        <w:color w:val="808080" w:themeColor="background1" w:themeShade="80"/>
                        <w:sz w:val="16"/>
                        <w:szCs w:val="16"/>
                      </w:rPr>
                      <w:t xml:space="preserve"> </w:t>
                    </w:r>
                    <w:proofErr w:type="spellStart"/>
                    <w:r w:rsidRPr="00A43BD3">
                      <w:rPr>
                        <w:rFonts w:cstheme="minorHAnsi"/>
                        <w:color w:val="808080" w:themeColor="background1" w:themeShade="80"/>
                        <w:sz w:val="16"/>
                        <w:szCs w:val="16"/>
                      </w:rPr>
                      <w:t>Commons</w:t>
                    </w:r>
                    <w:proofErr w:type="spellEnd"/>
                    <w:r w:rsidRPr="00A43BD3">
                      <w:rPr>
                        <w:rFonts w:cstheme="minorHAnsi"/>
                        <w:color w:val="808080" w:themeColor="background1" w:themeShade="80"/>
                        <w:sz w:val="16"/>
                        <w:szCs w:val="16"/>
                      </w:rPr>
                      <w:t xml:space="preserve"> Atribución No Comercial </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Sin</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Obra</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 xml:space="preserve">Derivada </w:t>
                    </w:r>
                    <w:r w:rsidRPr="00A43BD3">
                      <w:rPr>
                        <w:rFonts w:cstheme="minorHAnsi"/>
                        <w:color w:val="808080" w:themeColor="background1" w:themeShade="80"/>
                        <w:sz w:val="16"/>
                        <w:szCs w:val="16"/>
                      </w:rPr>
                      <w:t>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3"/>
    <w:bookmarkEnd w:id="4"/>
    <w:bookmarkEnd w:id="5"/>
    <w:bookmarkEnd w:id="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6491C75" w14:textId="77777777" w:rsidR="00EB36A0" w:rsidRDefault="00EB36A0" w:rsidP="00B1493C">
      <w:pPr>
        <w:spacing w:after="0"/>
      </w:pPr>
      <w:r>
        <w:separator/>
      </w:r>
    </w:p>
  </w:footnote>
  <w:footnote w:type="continuationSeparator" w:id="0">
    <w:p w14:paraId="0685E357" w14:textId="77777777" w:rsidR="00EB36A0" w:rsidRDefault="00EB36A0"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8D74884" w14:textId="3736CB77" w:rsidR="00542C1F" w:rsidRDefault="00542C1F" w:rsidP="00AF4EC1">
    <w:pPr>
      <w:pBdr>
        <w:bottom w:val="single" w:sz="12" w:space="1" w:color="4472C4" w:themeColor="accent1"/>
      </w:pBdr>
      <w:spacing w:before="240"/>
      <w:contextualSpacing w:val="0"/>
      <w:jc w:val="right"/>
      <w:rPr>
        <w:rStyle w:val="Encabezado-Pie"/>
      </w:rPr>
    </w:pPr>
    <w:r>
      <w:rPr>
        <w:noProof/>
      </w:rPr>
      <w:drawing>
        <wp:anchor distT="0" distB="0" distL="114300" distR="114300" simplePos="0" relativeHeight="251674624" behindDoc="1" locked="0" layoutInCell="1" allowOverlap="1" wp14:anchorId="6F9EC858" wp14:editId="47190E71">
          <wp:simplePos x="0" y="0"/>
          <wp:positionH relativeFrom="margin">
            <wp:align>left</wp:align>
          </wp:positionH>
          <wp:positionV relativeFrom="paragraph">
            <wp:posOffset>-264190</wp:posOffset>
          </wp:positionV>
          <wp:extent cx="2459802" cy="871870"/>
          <wp:effectExtent l="0" t="0" r="0" b="4445"/>
          <wp:wrapNone/>
          <wp:docPr id="535" name="Imagen 535"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60625" cy="87216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1473F72" w14:textId="4178C9CF" w:rsidR="00AF4EC1" w:rsidRPr="00542C1F" w:rsidRDefault="002D48DB" w:rsidP="00473BD0">
    <w:pPr>
      <w:pBdr>
        <w:bottom w:val="single" w:sz="12" w:space="1" w:color="4472C4" w:themeColor="accent1"/>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alias w:val="Sección de la revista"/>
        <w:tag w:val="Investigación - Desde la academia - Políticas de Ciencia y Tecnología - Ciencia, Tecnología y Sociedad"/>
        <w:id w:val="-1368068698"/>
        <w:placeholder>
          <w:docPart w:val="5ED453C4AA2F48AE8FACA1E131E092E0"/>
        </w:placeholder>
      </w:sdtPr>
      <w:sdtEndPr/>
      <w:sdtContent>
        <w:r w:rsidR="00082801">
          <w:t xml:space="preserve">Ejemplo: </w:t>
        </w:r>
        <w:r w:rsidR="00EA282C">
          <w:t>D</w:t>
        </w:r>
        <w:r w:rsidR="00EA282C" w:rsidRPr="005234DB">
          <w:t>esde la academia</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22EA1C7" w14:textId="58E52DE7" w:rsidR="00542C1F" w:rsidRDefault="00542C1F" w:rsidP="00473BD0">
    <w:pPr>
      <w:pStyle w:val="Encabezado"/>
      <w:pBdr>
        <w:bottom w:val="single" w:sz="12" w:space="1" w:color="4472C4" w:themeColor="accent1"/>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78720" behindDoc="1" locked="0" layoutInCell="1" allowOverlap="1" wp14:anchorId="086D27DE" wp14:editId="44B17158">
          <wp:simplePos x="0" y="0"/>
          <wp:positionH relativeFrom="margin">
            <wp:posOffset>4088765</wp:posOffset>
          </wp:positionH>
          <wp:positionV relativeFrom="paragraph">
            <wp:posOffset>-286385</wp:posOffset>
          </wp:positionV>
          <wp:extent cx="2459802" cy="871870"/>
          <wp:effectExtent l="0" t="0" r="0" b="4445"/>
          <wp:wrapNone/>
          <wp:docPr id="537" name="Imagen 537"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62270"/>
                  <a:stretch/>
                </pic:blipFill>
                <pic:spPr bwMode="auto">
                  <a:xfrm>
                    <a:off x="0" y="0"/>
                    <a:ext cx="2459802" cy="8718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73BD0">
      <w:rPr>
        <w:rStyle w:val="Encabezado-Pie"/>
      </w:rPr>
      <w:tab/>
    </w:r>
  </w:p>
  <w:p w14:paraId="4394980B" w14:textId="4D28A373" w:rsidR="00542C1F" w:rsidRDefault="00542C1F" w:rsidP="00AF4EC1">
    <w:pPr>
      <w:pStyle w:val="Encabezado"/>
      <w:pBdr>
        <w:bottom w:val="single" w:sz="12" w:space="1" w:color="4472C4" w:themeColor="accent1"/>
      </w:pBdr>
      <w:spacing w:before="240" w:after="220"/>
      <w:jc w:val="both"/>
      <w:rPr>
        <w:rStyle w:val="Encabezado-Pie"/>
      </w:rPr>
    </w:pPr>
  </w:p>
  <w:p w14:paraId="789E5A62" w14:textId="760D8D1A" w:rsidR="00DF292C" w:rsidRPr="00473BD0" w:rsidRDefault="00EB36A0" w:rsidP="00061C85">
    <w:pPr>
      <w:pStyle w:val="Encabezado"/>
      <w:pBdr>
        <w:bottom w:val="single" w:sz="12" w:space="1" w:color="4472C4" w:themeColor="accent1"/>
      </w:pBdr>
      <w:tabs>
        <w:tab w:val="clear" w:pos="8838"/>
        <w:tab w:val="right" w:pos="10206"/>
      </w:tabs>
      <w:spacing w:before="240" w:after="220"/>
      <w:rPr>
        <w:rStyle w:val="Encabezado-Pie"/>
        <w:sz w:val="28"/>
        <w:szCs w:val="36"/>
      </w:rPr>
    </w:pPr>
    <w:sdt>
      <w:sdtPr>
        <w:rPr>
          <w:rStyle w:val="Encabezado-Pie"/>
          <w:sz w:val="24"/>
          <w:szCs w:val="32"/>
        </w:rPr>
        <w:alias w:val="Nombre de revista"/>
        <w:tag w:val="Nombre de revista"/>
        <w:id w:val="419451755"/>
        <w:placeholder>
          <w:docPart w:val="DBB239E2F8474B848E9ED78F7F70BB1A"/>
        </w:placeholder>
        <w15:color w:val="808080"/>
      </w:sdtPr>
      <w:sdtEndPr>
        <w:rPr>
          <w:rStyle w:val="Encabezado-Pie"/>
        </w:rPr>
      </w:sdtEndPr>
      <w:sdtContent>
        <w:r w:rsidR="009F0F41" w:rsidRPr="00542C1F">
          <w:rPr>
            <w:rStyle w:val="Encabezado-Pie"/>
            <w:sz w:val="24"/>
            <w:szCs w:val="32"/>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Escriba los nombres de los autores (separados por comas)</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892B1A" w14:textId="2A74691A" w:rsidR="005234DB" w:rsidRDefault="00AF4EC1" w:rsidP="005234DB">
    <w:pPr>
      <w:pStyle w:val="Encabezado"/>
      <w:pBdr>
        <w:bottom w:val="single" w:sz="12" w:space="1" w:color="4472C4" w:themeColor="accent1"/>
      </w:pBdr>
      <w:jc w:val="center"/>
    </w:pPr>
    <w:bookmarkStart w:id="1" w:name="_Hlk82419258"/>
    <w:bookmarkStart w:id="2" w:name="_Hlk82419259"/>
    <w:r>
      <w:rPr>
        <w:noProof/>
      </w:rPr>
      <w:drawing>
        <wp:anchor distT="0" distB="0" distL="114300" distR="114300" simplePos="0" relativeHeight="251672576" behindDoc="1" locked="0" layoutInCell="1" allowOverlap="1" wp14:anchorId="7768476C" wp14:editId="096A2218">
          <wp:simplePos x="0" y="0"/>
          <wp:positionH relativeFrom="page">
            <wp:posOffset>4739801</wp:posOffset>
          </wp:positionH>
          <wp:positionV relativeFrom="paragraph">
            <wp:posOffset>-539115</wp:posOffset>
          </wp:positionV>
          <wp:extent cx="2460625" cy="1080654"/>
          <wp:effectExtent l="0" t="0" r="0" b="5715"/>
          <wp:wrapNone/>
          <wp:docPr id="534" name="Imagen 534"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1">
                    <a:alphaModFix amt="20000"/>
                    <a:extLst>
                      <a:ext uri="{28A0092B-C50C-407E-A947-70E740481C1C}">
                        <a14:useLocalDpi xmlns:a14="http://schemas.microsoft.com/office/drawing/2010/main" val="0"/>
                      </a:ext>
                    </a:extLst>
                  </a:blip>
                  <a:srcRect b="56032"/>
                  <a:stretch/>
                </pic:blipFill>
                <pic:spPr bwMode="auto">
                  <a:xfrm>
                    <a:off x="0" y="0"/>
                    <a:ext cx="2460625" cy="1080654"/>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234DB" w:rsidRPr="00E35DA2">
      <w:rPr>
        <w:noProof/>
        <w:sz w:val="16"/>
        <w:szCs w:val="16"/>
      </w:rPr>
      <w:drawing>
        <wp:anchor distT="0" distB="0" distL="114300" distR="114300" simplePos="0" relativeHeight="251671552" behindDoc="0" locked="0" layoutInCell="1" allowOverlap="1" wp14:anchorId="73FA0B81" wp14:editId="720D6DD8">
          <wp:simplePos x="0" y="0"/>
          <wp:positionH relativeFrom="margin">
            <wp:align>left</wp:align>
          </wp:positionH>
          <wp:positionV relativeFrom="paragraph">
            <wp:posOffset>-166216</wp:posOffset>
          </wp:positionV>
          <wp:extent cx="2240369" cy="695325"/>
          <wp:effectExtent l="0" t="0" r="7620" b="0"/>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2240369" cy="695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98435B" w14:textId="0CD84030" w:rsidR="005234DB" w:rsidRDefault="00542C1F" w:rsidP="00542C1F">
    <w:pPr>
      <w:pStyle w:val="Encabezado"/>
      <w:pBdr>
        <w:bottom w:val="single" w:sz="12" w:space="1" w:color="4472C4" w:themeColor="accent1"/>
      </w:pBdr>
      <w:tabs>
        <w:tab w:val="left" w:pos="7953"/>
      </w:tabs>
    </w:pPr>
    <w:r>
      <w:tab/>
    </w:r>
  </w:p>
  <w:p w14:paraId="619DCC76" w14:textId="1DFA67AD" w:rsidR="009F0F41" w:rsidRPr="005234DB" w:rsidRDefault="00542C1F" w:rsidP="00542C1F">
    <w:pPr>
      <w:pStyle w:val="Encabezado"/>
      <w:pBdr>
        <w:bottom w:val="single" w:sz="12" w:space="1" w:color="4472C4" w:themeColor="accent1"/>
      </w:pBdr>
      <w:jc w:val="right"/>
    </w:pPr>
    <w:r>
      <w:tab/>
    </w:r>
    <w:r>
      <w:tab/>
    </w:r>
    <w:sdt>
      <w:sdtPr>
        <w:alias w:val="Sección de la revista"/>
        <w:tag w:val="Investigación - Desde la academia - Políticas de Ciencia y Tecnología - Ciencia, Tecnología y Sociedad"/>
        <w:id w:val="799812831"/>
        <w:lock w:val="sdtLocked"/>
        <w:placeholder>
          <w:docPart w:val="FD259771A15441AFA4C2278870FD99BF"/>
        </w:placeholder>
      </w:sdtPr>
      <w:sdtEndPr/>
      <w:sdtContent>
        <w:r w:rsidR="00082801">
          <w:t xml:space="preserve">Ejemplo: Desde la </w:t>
        </w:r>
        <w:r w:rsidR="008F136B">
          <w:t>Academia</w:t>
        </w:r>
      </w:sdtContent>
    </w:sdt>
    <w:r w:rsidR="00EA282C">
      <w:t xml:space="preserve"> </w:t>
    </w:r>
    <w:bookmarkEnd w:id="1"/>
    <w:bookmarkEnd w:id="2"/>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70" type="#_x0000_t75" style="width:31.5pt;height:12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" o:bullet="t">
        <v:imagedata r:id="rId1" o:title="" cropright="-204f"/>
      </v:shape>
    </w:pic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7"/>
  </w:num>
  <w:num w:numId="2">
    <w:abstractNumId w:val="6"/>
  </w:num>
  <w:num w:numId="3">
    <w:abstractNumId w:val="3"/>
  </w:num>
  <w:num w:numId="4">
    <w:abstractNumId w:val="2"/>
  </w:num>
  <w:num w:numId="5">
    <w:abstractNumId w:val="1"/>
  </w:num>
  <w:num w:numId="6">
    <w:abstractNumId w:val="8"/>
  </w:num>
  <w:num w:numId="7">
    <w:abstractNumId w:val="5"/>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168FE"/>
    <w:rsid w:val="000255FB"/>
    <w:rsid w:val="00026CA4"/>
    <w:rsid w:val="00027017"/>
    <w:rsid w:val="00054619"/>
    <w:rsid w:val="00061C85"/>
    <w:rsid w:val="00081E0A"/>
    <w:rsid w:val="00082801"/>
    <w:rsid w:val="00095702"/>
    <w:rsid w:val="000B367B"/>
    <w:rsid w:val="000C23AA"/>
    <w:rsid w:val="000C24E5"/>
    <w:rsid w:val="000E6076"/>
    <w:rsid w:val="000F2701"/>
    <w:rsid w:val="0010087B"/>
    <w:rsid w:val="00110DA4"/>
    <w:rsid w:val="00115B71"/>
    <w:rsid w:val="001215E5"/>
    <w:rsid w:val="0013789D"/>
    <w:rsid w:val="00140FF7"/>
    <w:rsid w:val="001671FC"/>
    <w:rsid w:val="00187BEA"/>
    <w:rsid w:val="00194029"/>
    <w:rsid w:val="001A36E4"/>
    <w:rsid w:val="001A6795"/>
    <w:rsid w:val="001C387F"/>
    <w:rsid w:val="001C6B04"/>
    <w:rsid w:val="001D314F"/>
    <w:rsid w:val="00216144"/>
    <w:rsid w:val="00222F05"/>
    <w:rsid w:val="00224ED9"/>
    <w:rsid w:val="00250515"/>
    <w:rsid w:val="0025429D"/>
    <w:rsid w:val="00257EF9"/>
    <w:rsid w:val="0026110A"/>
    <w:rsid w:val="00276639"/>
    <w:rsid w:val="00284FB0"/>
    <w:rsid w:val="002B15DC"/>
    <w:rsid w:val="002D48DB"/>
    <w:rsid w:val="002E1951"/>
    <w:rsid w:val="002F432B"/>
    <w:rsid w:val="003167F9"/>
    <w:rsid w:val="003171A6"/>
    <w:rsid w:val="003315E6"/>
    <w:rsid w:val="003405E7"/>
    <w:rsid w:val="0036273E"/>
    <w:rsid w:val="00365752"/>
    <w:rsid w:val="003702CA"/>
    <w:rsid w:val="003864AF"/>
    <w:rsid w:val="003C2548"/>
    <w:rsid w:val="003D1CBC"/>
    <w:rsid w:val="003E393E"/>
    <w:rsid w:val="003E4EB0"/>
    <w:rsid w:val="003F7464"/>
    <w:rsid w:val="00400E6E"/>
    <w:rsid w:val="004012B5"/>
    <w:rsid w:val="00420E10"/>
    <w:rsid w:val="004239FE"/>
    <w:rsid w:val="00443AF5"/>
    <w:rsid w:val="0044527D"/>
    <w:rsid w:val="00452F7B"/>
    <w:rsid w:val="00466650"/>
    <w:rsid w:val="00473BD0"/>
    <w:rsid w:val="004924E3"/>
    <w:rsid w:val="004B6181"/>
    <w:rsid w:val="004C3FFC"/>
    <w:rsid w:val="004D3EB7"/>
    <w:rsid w:val="004D5872"/>
    <w:rsid w:val="0050245F"/>
    <w:rsid w:val="0050552F"/>
    <w:rsid w:val="005061BC"/>
    <w:rsid w:val="005234DB"/>
    <w:rsid w:val="00523F5F"/>
    <w:rsid w:val="005325CF"/>
    <w:rsid w:val="00542C1F"/>
    <w:rsid w:val="0054786D"/>
    <w:rsid w:val="00552BD3"/>
    <w:rsid w:val="00580969"/>
    <w:rsid w:val="00590D71"/>
    <w:rsid w:val="0059429E"/>
    <w:rsid w:val="005C23D2"/>
    <w:rsid w:val="005D29E8"/>
    <w:rsid w:val="005E3D75"/>
    <w:rsid w:val="005F4D9A"/>
    <w:rsid w:val="005F6392"/>
    <w:rsid w:val="00602619"/>
    <w:rsid w:val="0060521E"/>
    <w:rsid w:val="00614D0A"/>
    <w:rsid w:val="00616B7C"/>
    <w:rsid w:val="006205F2"/>
    <w:rsid w:val="00623DFE"/>
    <w:rsid w:val="00634602"/>
    <w:rsid w:val="00642D56"/>
    <w:rsid w:val="00644C2B"/>
    <w:rsid w:val="0066446D"/>
    <w:rsid w:val="00670FDB"/>
    <w:rsid w:val="00681524"/>
    <w:rsid w:val="00682940"/>
    <w:rsid w:val="00684E67"/>
    <w:rsid w:val="006B7F52"/>
    <w:rsid w:val="006E033D"/>
    <w:rsid w:val="006E3922"/>
    <w:rsid w:val="007024E9"/>
    <w:rsid w:val="00730B48"/>
    <w:rsid w:val="007339CA"/>
    <w:rsid w:val="00751281"/>
    <w:rsid w:val="007571E8"/>
    <w:rsid w:val="00765092"/>
    <w:rsid w:val="00766A49"/>
    <w:rsid w:val="00767A97"/>
    <w:rsid w:val="007A3D72"/>
    <w:rsid w:val="007B2A76"/>
    <w:rsid w:val="007B2E0B"/>
    <w:rsid w:val="007C44F8"/>
    <w:rsid w:val="007C5702"/>
    <w:rsid w:val="007C6F66"/>
    <w:rsid w:val="007C7AC0"/>
    <w:rsid w:val="007F0C6E"/>
    <w:rsid w:val="008145E4"/>
    <w:rsid w:val="0083648C"/>
    <w:rsid w:val="008A074C"/>
    <w:rsid w:val="008A6336"/>
    <w:rsid w:val="008D717D"/>
    <w:rsid w:val="008F136B"/>
    <w:rsid w:val="00913ADA"/>
    <w:rsid w:val="00915597"/>
    <w:rsid w:val="00916E6B"/>
    <w:rsid w:val="00922DEB"/>
    <w:rsid w:val="00940DD1"/>
    <w:rsid w:val="009478C1"/>
    <w:rsid w:val="00962344"/>
    <w:rsid w:val="00976DC8"/>
    <w:rsid w:val="0098034C"/>
    <w:rsid w:val="009A0D66"/>
    <w:rsid w:val="009C4826"/>
    <w:rsid w:val="009E19D6"/>
    <w:rsid w:val="009E3496"/>
    <w:rsid w:val="009F0F41"/>
    <w:rsid w:val="009F4A65"/>
    <w:rsid w:val="00A10F3F"/>
    <w:rsid w:val="00A2281C"/>
    <w:rsid w:val="00A2464C"/>
    <w:rsid w:val="00A27DB2"/>
    <w:rsid w:val="00A30409"/>
    <w:rsid w:val="00A43BD3"/>
    <w:rsid w:val="00A46909"/>
    <w:rsid w:val="00A659C0"/>
    <w:rsid w:val="00A67C6A"/>
    <w:rsid w:val="00A75529"/>
    <w:rsid w:val="00A77577"/>
    <w:rsid w:val="00A802DB"/>
    <w:rsid w:val="00AC57EA"/>
    <w:rsid w:val="00AD2705"/>
    <w:rsid w:val="00AE6EF7"/>
    <w:rsid w:val="00AF4EC1"/>
    <w:rsid w:val="00B004BD"/>
    <w:rsid w:val="00B06BAC"/>
    <w:rsid w:val="00B1493C"/>
    <w:rsid w:val="00B46190"/>
    <w:rsid w:val="00B47C8D"/>
    <w:rsid w:val="00B82224"/>
    <w:rsid w:val="00B87E7A"/>
    <w:rsid w:val="00B933C9"/>
    <w:rsid w:val="00BB4932"/>
    <w:rsid w:val="00BC210F"/>
    <w:rsid w:val="00BD4E6A"/>
    <w:rsid w:val="00BE6EF2"/>
    <w:rsid w:val="00C44095"/>
    <w:rsid w:val="00C662BE"/>
    <w:rsid w:val="00C7468B"/>
    <w:rsid w:val="00C77C65"/>
    <w:rsid w:val="00C87288"/>
    <w:rsid w:val="00C9267B"/>
    <w:rsid w:val="00C949B3"/>
    <w:rsid w:val="00CA71CA"/>
    <w:rsid w:val="00CC367E"/>
    <w:rsid w:val="00CE420D"/>
    <w:rsid w:val="00CE7E1A"/>
    <w:rsid w:val="00CF39A9"/>
    <w:rsid w:val="00CF71E3"/>
    <w:rsid w:val="00D34818"/>
    <w:rsid w:val="00D44FE8"/>
    <w:rsid w:val="00D611E2"/>
    <w:rsid w:val="00D71E95"/>
    <w:rsid w:val="00D81B3D"/>
    <w:rsid w:val="00D83118"/>
    <w:rsid w:val="00DC01BF"/>
    <w:rsid w:val="00DC0C87"/>
    <w:rsid w:val="00DC5D19"/>
    <w:rsid w:val="00DC68F6"/>
    <w:rsid w:val="00DE3F4E"/>
    <w:rsid w:val="00DF292C"/>
    <w:rsid w:val="00DF3DBB"/>
    <w:rsid w:val="00DF5212"/>
    <w:rsid w:val="00DF6089"/>
    <w:rsid w:val="00E03392"/>
    <w:rsid w:val="00E300A2"/>
    <w:rsid w:val="00E35DA2"/>
    <w:rsid w:val="00E52C9D"/>
    <w:rsid w:val="00E7056D"/>
    <w:rsid w:val="00E75814"/>
    <w:rsid w:val="00EA282C"/>
    <w:rsid w:val="00EB36A0"/>
    <w:rsid w:val="00ED38DD"/>
    <w:rsid w:val="00EE1737"/>
    <w:rsid w:val="00F022B0"/>
    <w:rsid w:val="00F1102A"/>
    <w:rsid w:val="00F71C13"/>
    <w:rsid w:val="00F86092"/>
    <w:rsid w:val="00FA58AC"/>
    <w:rsid w:val="00FC2CB4"/>
    <w:rsid w:val="00FD0F7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8145E4"/>
    <w:pPr>
      <w:keepNext/>
      <w:keepLines/>
      <w:spacing w:before="22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D44FE8"/>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D44FE8"/>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8145E4"/>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0521E"/>
    <w:pPr>
      <w:spacing w:line="240" w:lineRule="auto"/>
    </w:pPr>
    <w:rPr>
      <w:rFonts w:ascii="Arial" w:hAnsi="Arial" w:cs="Arial"/>
      <w:bCs/>
      <w:i/>
      <w:iCs/>
      <w:sz w:val="20"/>
      <w:szCs w:val="32"/>
    </w:rPr>
  </w:style>
  <w:style w:type="paragraph" w:customStyle="1" w:styleId="Parrafo">
    <w:name w:val="Parrafo"/>
    <w:basedOn w:val="Normal"/>
    <w:link w:val="ParrafoCar"/>
    <w:qFormat/>
    <w:rsid w:val="008A074C"/>
    <w:pPr>
      <w:spacing w:after="120" w:line="480" w:lineRule="auto"/>
      <w:jc w:val="both"/>
    </w:pPr>
    <w:rPr>
      <w:rFonts w:ascii="Arial" w:hAnsi="Arial" w:cs="Arial"/>
      <w:sz w:val="24"/>
    </w:rPr>
  </w:style>
  <w:style w:type="character" w:customStyle="1" w:styleId="PalabrasClaveCar">
    <w:name w:val="Palabras Clave Car"/>
    <w:basedOn w:val="Fuentedeprrafopredeter"/>
    <w:link w:val="PalabrasClave"/>
    <w:rsid w:val="009478C1"/>
    <w:rPr>
      <w:rFonts w:ascii="Arial" w:hAnsi="Arial" w:cs="Arial"/>
      <w:bCs/>
      <w:i/>
      <w:iCs/>
      <w:color w:val="000000"/>
      <w:sz w:val="20"/>
      <w:szCs w:val="32"/>
      <w:lang w:val="en-US"/>
    </w:rPr>
  </w:style>
  <w:style w:type="character" w:customStyle="1" w:styleId="ParrafoCar">
    <w:name w:val="Parrafo Car"/>
    <w:basedOn w:val="Fuentedeprrafopredeter"/>
    <w:link w:val="Parrafo"/>
    <w:rsid w:val="008A074C"/>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biblioguias.uam.es/citar/estilo_ieee"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image" Target="media/image5.png"/></Relationships>
</file>

<file path=word/_rels/foo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image" Target="media/image4.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4.png"/></Relationships>
</file>

<file path=word/_rels/header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image" Target="media/image4.pn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C7163365D41C43DCB239D7C1CE820F35"/>
        <w:category>
          <w:name w:val="General"/>
          <w:gallery w:val="placeholder"/>
        </w:category>
        <w:types>
          <w:type w:val="bbPlcHdr"/>
        </w:types>
        <w:behaviors>
          <w:behavior w:val="content"/>
        </w:behaviors>
        <w:guid w:val="{959849DC-C4C5-4EF7-AA6C-22292C5A9D81}"/>
      </w:docPartPr>
      <w:docPartBody>
        <w:p w:rsidR="00622D1F" w:rsidRDefault="000318AA" w:rsidP="000318AA">
          <w:pPr>
            <w:pStyle w:val="C7163365D41C43DCB239D7C1CE820F358"/>
          </w:pPr>
          <w:r w:rsidRPr="0083648C">
            <w:t>Escriba el Abstract</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E44BA4" w:rsidP="00E44BA4">
          <w:pPr>
            <w:pStyle w:val="F06073D5D17E4D8EA2523A72784CBC9233"/>
          </w:pPr>
          <w:r w:rsidRPr="003405E7">
            <w:rPr>
              <w:rStyle w:val="AutorcorrespondienteCar"/>
            </w:rPr>
            <w:t xml:space="preserve">Escriba el autor </w:t>
          </w:r>
          <w:r>
            <w:rPr>
              <w:rStyle w:val="AutorcorrespondienteCar"/>
            </w:rPr>
            <w:t xml:space="preserve">de </w:t>
          </w:r>
          <w:r w:rsidRPr="003405E7">
            <w:rPr>
              <w:rStyle w:val="AutorcorrespondienteCar"/>
            </w:rPr>
            <w:t>correspond</w:t>
          </w:r>
          <w:r>
            <w:rPr>
              <w:rStyle w:val="AutorcorrespondienteCar"/>
            </w:rPr>
            <w:t>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E7420" w:rsidP="008E7420">
          <w:pPr>
            <w:pStyle w:val="507A449E23CB43458A1C196505660B0B"/>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E7420" w:rsidP="008E7420">
          <w:pPr>
            <w:pStyle w:val="CEA7586E31EF46B6A5AA6DFD6B9200E4"/>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E44BA4" w:rsidP="00E44BA4">
          <w:pPr>
            <w:pStyle w:val="98C2DE0582DB40638F33E792D206C38133"/>
          </w:pPr>
          <w:r w:rsidRPr="00D83118">
            <w:rPr>
              <w:rStyle w:val="AutoresCar"/>
              <w:sz w:val="22"/>
              <w:szCs w:val="22"/>
            </w:rPr>
            <w:t>Escriba los nombres de los autores (separados por comas)</w:t>
          </w:r>
        </w:p>
      </w:docPartBody>
    </w:docPart>
    <w:docPart>
      <w:docPartPr>
        <w:name w:val="D8A9BB18627049B5A22B7CBAC8876CB8"/>
        <w:category>
          <w:name w:val="General"/>
          <w:gallery w:val="placeholder"/>
        </w:category>
        <w:types>
          <w:type w:val="bbPlcHdr"/>
        </w:types>
        <w:behaviors>
          <w:behavior w:val="content"/>
        </w:behaviors>
        <w:guid w:val="{1B72E5A1-4B4B-4382-8CAF-A0A3CB45FC9D}"/>
      </w:docPartPr>
      <w:docPartBody>
        <w:p w:rsidR="00BB3D31" w:rsidRDefault="004E351A" w:rsidP="004E351A">
          <w:pPr>
            <w:pStyle w:val="D8A9BB18627049B5A22B7CBAC8876CB85"/>
          </w:pPr>
          <w:r>
            <w:rPr>
              <w:rStyle w:val="AutoresCar"/>
            </w:rPr>
            <w:t>Escriba los nombres de los autores (separados por comas)</w:t>
          </w:r>
        </w:p>
      </w:docPartBody>
    </w:docPart>
    <w:docPart>
      <w:docPartPr>
        <w:name w:val="6CEE709EDACE4742B300AE5A5A3BDF05"/>
        <w:category>
          <w:name w:val="General"/>
          <w:gallery w:val="placeholder"/>
        </w:category>
        <w:types>
          <w:type w:val="bbPlcHdr"/>
        </w:types>
        <w:behaviors>
          <w:behavior w:val="content"/>
        </w:behaviors>
        <w:guid w:val="{83BE1E83-1414-4B50-8BBC-A1C9D998DAD4}"/>
      </w:docPartPr>
      <w:docPartBody>
        <w:p w:rsidR="00BB3D31" w:rsidRDefault="004E351A" w:rsidP="004E351A">
          <w:pPr>
            <w:pStyle w:val="6CEE709EDACE4742B300AE5A5A3BDF05"/>
          </w:pPr>
          <w:r w:rsidRPr="00224ED9">
            <w:rPr>
              <w:rStyle w:val="Textodelmarcadordeposicin"/>
              <w:rFonts w:ascii="Arial" w:hAnsi="Arial" w:cs="Arial"/>
              <w:sz w:val="16"/>
              <w:szCs w:val="16"/>
            </w:rPr>
            <w:t>Haga clic para escribir Fecha de recibido</w:t>
          </w:r>
        </w:p>
      </w:docPartBody>
    </w:docPart>
    <w:docPart>
      <w:docPartPr>
        <w:name w:val="EC9C4C0692B7469CB609E312F0CFCF3A"/>
        <w:category>
          <w:name w:val="General"/>
          <w:gallery w:val="placeholder"/>
        </w:category>
        <w:types>
          <w:type w:val="bbPlcHdr"/>
        </w:types>
        <w:behaviors>
          <w:behavior w:val="content"/>
        </w:behaviors>
        <w:guid w:val="{8740AB79-DA8B-4863-9AEA-4FBC6DBC8346}"/>
      </w:docPartPr>
      <w:docPartBody>
        <w:p w:rsidR="00BB3D31" w:rsidRDefault="004E351A" w:rsidP="004E351A">
          <w:pPr>
            <w:pStyle w:val="EC9C4C0692B7469CB609E312F0CFCF3A"/>
          </w:pPr>
          <w:r w:rsidRPr="00224ED9">
            <w:rPr>
              <w:rStyle w:val="Textodelmarcadordeposicin"/>
              <w:rFonts w:ascii="Arial" w:hAnsi="Arial" w:cs="Arial"/>
              <w:sz w:val="16"/>
              <w:szCs w:val="16"/>
            </w:rPr>
            <w:t>Haga clic para escribir Fecha de recibido</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E44BA4" w:rsidP="00E44BA4">
          <w:pPr>
            <w:pStyle w:val="75EE1B441438441896A10580A1524EA423"/>
          </w:pPr>
          <w:r w:rsidRPr="0083648C">
            <w:rPr>
              <w:rStyle w:val="Textodelmarcadordeposicin"/>
              <w:b w:val="0"/>
              <w:i w:val="0"/>
            </w:rPr>
            <w:t>Include 3 to 5 keywords separated by commas. The format is the same as the abstract.</w:t>
          </w:r>
        </w:p>
      </w:docPartBody>
    </w:docPart>
    <w:docPart>
      <w:docPartPr>
        <w:name w:val="52FE686319194396B2B41B982ED0B394"/>
        <w:category>
          <w:name w:val="General"/>
          <w:gallery w:val="placeholder"/>
        </w:category>
        <w:types>
          <w:type w:val="bbPlcHdr"/>
        </w:types>
        <w:behaviors>
          <w:behavior w:val="content"/>
        </w:behaviors>
        <w:guid w:val="{E5241801-069C-4A45-BDE7-834058622B84}"/>
      </w:docPartPr>
      <w:docPartBody>
        <w:p w:rsidR="00451223" w:rsidRDefault="000318AA" w:rsidP="000318AA">
          <w:pPr>
            <w:pStyle w:val="52FE686319194396B2B41B982ED0B394"/>
          </w:pPr>
          <w:r w:rsidRPr="0083648C">
            <w:rPr>
              <w:rStyle w:val="Textodelmarcadordeposicin"/>
              <w:lang w:val="en-US"/>
            </w:rPr>
            <w:t>The paper should begin with abstract a maximum of 150 words. Alignment justified, Arial bold italic 12-point, 0 pt. space before and after 6 pt., double spaced.</w:t>
          </w:r>
        </w:p>
      </w:docPartBody>
    </w:docPart>
    <w:docPart>
      <w:docPartPr>
        <w:name w:val="C02CBECD6146402DA1ABC0DFC795ACD5"/>
        <w:category>
          <w:name w:val="General"/>
          <w:gallery w:val="placeholder"/>
        </w:category>
        <w:types>
          <w:type w:val="bbPlcHdr"/>
        </w:types>
        <w:behaviors>
          <w:behavior w:val="content"/>
        </w:behaviors>
        <w:guid w:val="{9723ED99-F380-4D52-AA27-3E714761F2BC}"/>
      </w:docPartPr>
      <w:docPartBody>
        <w:p w:rsidR="00675C3C" w:rsidRDefault="00E44BA4" w:rsidP="00451223">
          <w:pPr>
            <w:pStyle w:val="C02CBECD6146402DA1ABC0DFC795ACD5"/>
          </w:pPr>
          <w:r w:rsidRPr="00DC68F6">
            <w:t>The paper should begin with abstract a maximum of 150 words. Alignment justified, Arial bold italic 12-point, 0 pt. space before and after 6 pt., double spaced.</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C6695"/>
    <w:rsid w:val="0017125C"/>
    <w:rsid w:val="001F539E"/>
    <w:rsid w:val="00260E53"/>
    <w:rsid w:val="00283533"/>
    <w:rsid w:val="002E4867"/>
    <w:rsid w:val="003129E3"/>
    <w:rsid w:val="00381796"/>
    <w:rsid w:val="003F3833"/>
    <w:rsid w:val="0041706C"/>
    <w:rsid w:val="00451223"/>
    <w:rsid w:val="00490C52"/>
    <w:rsid w:val="0049286F"/>
    <w:rsid w:val="004D6616"/>
    <w:rsid w:val="004E351A"/>
    <w:rsid w:val="00514F5D"/>
    <w:rsid w:val="0053548E"/>
    <w:rsid w:val="00562E03"/>
    <w:rsid w:val="005C10AB"/>
    <w:rsid w:val="0060477F"/>
    <w:rsid w:val="00622D1F"/>
    <w:rsid w:val="00633021"/>
    <w:rsid w:val="00655218"/>
    <w:rsid w:val="00675C3C"/>
    <w:rsid w:val="006B7AD5"/>
    <w:rsid w:val="00731859"/>
    <w:rsid w:val="00756209"/>
    <w:rsid w:val="007D3AFA"/>
    <w:rsid w:val="00894D04"/>
    <w:rsid w:val="008A45D4"/>
    <w:rsid w:val="008D5532"/>
    <w:rsid w:val="008E7420"/>
    <w:rsid w:val="00903689"/>
    <w:rsid w:val="0092218C"/>
    <w:rsid w:val="009D11A2"/>
    <w:rsid w:val="00A05295"/>
    <w:rsid w:val="00A724B5"/>
    <w:rsid w:val="00A823E8"/>
    <w:rsid w:val="00AA0112"/>
    <w:rsid w:val="00AE5447"/>
    <w:rsid w:val="00AF5573"/>
    <w:rsid w:val="00B75080"/>
    <w:rsid w:val="00B83F06"/>
    <w:rsid w:val="00B9235F"/>
    <w:rsid w:val="00BB3D31"/>
    <w:rsid w:val="00BB4792"/>
    <w:rsid w:val="00BE569B"/>
    <w:rsid w:val="00C7642E"/>
    <w:rsid w:val="00C830A2"/>
    <w:rsid w:val="00C9540E"/>
    <w:rsid w:val="00CC5AC9"/>
    <w:rsid w:val="00D522CA"/>
    <w:rsid w:val="00DC27E1"/>
    <w:rsid w:val="00E33A6D"/>
    <w:rsid w:val="00E44BA4"/>
    <w:rsid w:val="00E57284"/>
    <w:rsid w:val="00E57B0F"/>
    <w:rsid w:val="00EE2937"/>
    <w:rsid w:val="00FB674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E44BA4"/>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E44BA4"/>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E44BA4"/>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FF58F5B7194D4B17984510AB37585C9E">
    <w:name w:val="FF58F5B7194D4B17984510AB37585C9E"/>
    <w:rsid w:val="00A823E8"/>
  </w:style>
  <w:style w:type="paragraph" w:customStyle="1" w:styleId="090641BC0A1B48F8A6D937D5042A965A">
    <w:name w:val="090641BC0A1B48F8A6D937D5042A965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47F2EE4E01E24055AB48ED854276DB471">
    <w:name w:val="47F2EE4E01E24055AB48ED854276DB471"/>
    <w:rsid w:val="00622D1F"/>
    <w:pPr>
      <w:spacing w:after="0" w:line="240" w:lineRule="auto"/>
    </w:pPr>
    <w:rPr>
      <w:rFonts w:eastAsiaTheme="minorHAnsi"/>
      <w:lang w:eastAsia="en-US"/>
    </w:rPr>
  </w:style>
  <w:style w:type="paragraph" w:customStyle="1" w:styleId="Autorcorrespondiente">
    <w:name w:val="Autor correspondiente"/>
    <w:basedOn w:val="Afiliaciones"/>
    <w:link w:val="AutorcorrespondienteCar"/>
    <w:qFormat/>
    <w:rsid w:val="00E44BA4"/>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E44BA4"/>
    <w:rPr>
      <w:rFonts w:ascii="Arial" w:eastAsiaTheme="minorHAnsi" w:hAnsi="Arial" w:cs="Arial"/>
      <w:sz w:val="16"/>
      <w:szCs w:val="24"/>
      <w:lang w:eastAsia="en-US"/>
    </w:rPr>
  </w:style>
  <w:style w:type="paragraph" w:customStyle="1" w:styleId="D97BFDE20DDD4B9DBECAA492A03396071">
    <w:name w:val="D97BFDE20DDD4B9DBECAA492A03396071"/>
    <w:rsid w:val="00622D1F"/>
    <w:pPr>
      <w:spacing w:after="200" w:line="240" w:lineRule="auto"/>
      <w:contextualSpacing/>
    </w:pPr>
    <w:rPr>
      <w:rFonts w:ascii="Arial" w:eastAsiaTheme="minorHAnsi" w:hAnsi="Arial"/>
      <w:sz w:val="16"/>
      <w:lang w:eastAsia="en-US"/>
    </w:rPr>
  </w:style>
  <w:style w:type="paragraph" w:customStyle="1" w:styleId="70482605EB884591BCDD02787736C8AD1">
    <w:name w:val="70482605EB884591BCDD02787736C8AD1"/>
    <w:rsid w:val="00622D1F"/>
    <w:pPr>
      <w:spacing w:after="200" w:line="240" w:lineRule="auto"/>
      <w:contextualSpacing/>
    </w:pPr>
    <w:rPr>
      <w:rFonts w:ascii="Arial" w:eastAsiaTheme="minorHAnsi" w:hAnsi="Arial"/>
      <w:sz w:val="16"/>
      <w:lang w:eastAsia="en-US"/>
    </w:rPr>
  </w:style>
  <w:style w:type="paragraph" w:customStyle="1" w:styleId="7C5F3450F3D34E8A87D6E7D0BA26F4231">
    <w:name w:val="7C5F3450F3D34E8A87D6E7D0BA26F4231"/>
    <w:rsid w:val="00622D1F"/>
    <w:pPr>
      <w:spacing w:after="200" w:line="288" w:lineRule="auto"/>
      <w:contextualSpacing/>
    </w:pPr>
    <w:rPr>
      <w:rFonts w:ascii="Arial" w:eastAsiaTheme="minorHAnsi" w:hAnsi="Arial"/>
      <w:sz w:val="19"/>
      <w:lang w:eastAsia="en-US"/>
    </w:rPr>
  </w:style>
  <w:style w:type="paragraph" w:customStyle="1" w:styleId="81FBC9458AFF42D08FDFBD5625C130CC1">
    <w:name w:val="81FBC9458AFF42D08FDFBD5625C130CC1"/>
    <w:rsid w:val="00622D1F"/>
    <w:pPr>
      <w:spacing w:after="200" w:line="288" w:lineRule="auto"/>
      <w:contextualSpacing/>
    </w:pPr>
    <w:rPr>
      <w:rFonts w:ascii="Arial" w:eastAsiaTheme="minorHAnsi" w:hAnsi="Arial"/>
      <w:sz w:val="19"/>
      <w:lang w:eastAsia="en-US"/>
    </w:rPr>
  </w:style>
  <w:style w:type="paragraph" w:customStyle="1" w:styleId="C7163365D41C43DCB239D7C1CE820F351">
    <w:name w:val="C7163365D41C43DCB239D7C1CE820F351"/>
    <w:rsid w:val="00622D1F"/>
    <w:pPr>
      <w:spacing w:after="200" w:line="288" w:lineRule="auto"/>
      <w:contextualSpacing/>
    </w:pPr>
    <w:rPr>
      <w:rFonts w:ascii="Arial" w:eastAsiaTheme="minorHAnsi" w:hAnsi="Arial"/>
      <w:sz w:val="19"/>
      <w:lang w:eastAsia="en-US"/>
    </w:rPr>
  </w:style>
  <w:style w:type="paragraph" w:customStyle="1" w:styleId="B70EBEA6A4EB4C04B3A9A8BF81BC46C21">
    <w:name w:val="B70EBEA6A4EB4C04B3A9A8BF81BC46C21"/>
    <w:rsid w:val="00622D1F"/>
    <w:pPr>
      <w:spacing w:after="200" w:line="288" w:lineRule="auto"/>
      <w:contextualSpacing/>
    </w:pPr>
    <w:rPr>
      <w:rFonts w:ascii="Arial" w:eastAsiaTheme="minorHAnsi" w:hAnsi="Arial"/>
      <w:sz w:val="19"/>
      <w:lang w:eastAsia="en-US"/>
    </w:rPr>
  </w:style>
  <w:style w:type="paragraph" w:customStyle="1" w:styleId="D5D7AA4B480E4C8996574EB313466F5A1">
    <w:name w:val="D5D7AA4B480E4C8996574EB313466F5A1"/>
    <w:rsid w:val="00622D1F"/>
    <w:pPr>
      <w:spacing w:after="220" w:line="240" w:lineRule="auto"/>
      <w:contextualSpacing/>
    </w:pPr>
    <w:rPr>
      <w:rFonts w:ascii="Times New Roman" w:eastAsiaTheme="minorHAnsi" w:hAnsi="Times New Roman"/>
      <w:sz w:val="24"/>
      <w:lang w:eastAsia="en-US"/>
    </w:rPr>
  </w:style>
  <w:style w:type="paragraph" w:customStyle="1" w:styleId="4885822370C24C18BE9DABBEFC337CFA1">
    <w:name w:val="4885822370C24C18BE9DABBEFC337CFA1"/>
    <w:rsid w:val="00622D1F"/>
    <w:pPr>
      <w:spacing w:after="220" w:line="240" w:lineRule="auto"/>
      <w:contextualSpacing/>
    </w:pPr>
    <w:rPr>
      <w:rFonts w:ascii="Times New Roman" w:eastAsiaTheme="minorHAnsi" w:hAnsi="Times New Roman"/>
      <w:sz w:val="24"/>
      <w:lang w:eastAsia="en-US"/>
    </w:rPr>
  </w:style>
  <w:style w:type="paragraph" w:customStyle="1" w:styleId="A25D936731474D409D96445A8F6D200A1">
    <w:name w:val="A25D936731474D409D96445A8F6D200A1"/>
    <w:rsid w:val="00622D1F"/>
    <w:pPr>
      <w:spacing w:after="220" w:line="240" w:lineRule="auto"/>
      <w:contextualSpacing/>
    </w:pPr>
    <w:rPr>
      <w:rFonts w:ascii="Times New Roman" w:eastAsiaTheme="minorHAnsi" w:hAnsi="Times New Roman"/>
      <w:sz w:val="24"/>
      <w:lang w:eastAsia="en-US"/>
    </w:rPr>
  </w:style>
  <w:style w:type="paragraph" w:customStyle="1" w:styleId="76AC8CCA51644CC6BD95EE1BCD63CB5B1">
    <w:name w:val="76AC8CCA51644CC6BD95EE1BCD63CB5B1"/>
    <w:rsid w:val="00622D1F"/>
    <w:pPr>
      <w:spacing w:after="220" w:line="240" w:lineRule="auto"/>
      <w:contextualSpacing/>
    </w:pPr>
    <w:rPr>
      <w:rFonts w:ascii="Times New Roman" w:eastAsiaTheme="minorHAnsi" w:hAnsi="Times New Roman"/>
      <w:sz w:val="24"/>
      <w:lang w:eastAsia="en-US"/>
    </w:rPr>
  </w:style>
  <w:style w:type="paragraph" w:customStyle="1" w:styleId="D508BEE697E941A599AC41113F4499CF1">
    <w:name w:val="D508BEE697E941A599AC41113F4499CF1"/>
    <w:rsid w:val="00622D1F"/>
    <w:pPr>
      <w:spacing w:after="220" w:line="240" w:lineRule="auto"/>
      <w:contextualSpacing/>
    </w:pPr>
    <w:rPr>
      <w:rFonts w:ascii="Times New Roman" w:eastAsiaTheme="minorHAnsi" w:hAnsi="Times New Roman"/>
      <w:sz w:val="24"/>
      <w:lang w:eastAsia="en-US"/>
    </w:rPr>
  </w:style>
  <w:style w:type="paragraph" w:customStyle="1" w:styleId="6886492C2C2042658E19187A17DB3E171">
    <w:name w:val="6886492C2C2042658E19187A17DB3E171"/>
    <w:rsid w:val="00622D1F"/>
    <w:pPr>
      <w:spacing w:after="220" w:line="240" w:lineRule="auto"/>
      <w:contextualSpacing/>
    </w:pPr>
    <w:rPr>
      <w:rFonts w:ascii="Times New Roman" w:eastAsiaTheme="minorHAnsi" w:hAnsi="Times New Roman"/>
      <w:sz w:val="24"/>
      <w:lang w:eastAsia="en-US"/>
    </w:rPr>
  </w:style>
  <w:style w:type="paragraph" w:customStyle="1" w:styleId="46E3BE301A824ED19140FEB1D3766E171">
    <w:name w:val="46E3BE301A824ED19140FEB1D3766E171"/>
    <w:rsid w:val="00622D1F"/>
    <w:pPr>
      <w:spacing w:after="220" w:line="240" w:lineRule="auto"/>
      <w:contextualSpacing/>
    </w:pPr>
    <w:rPr>
      <w:rFonts w:ascii="Times New Roman" w:eastAsiaTheme="minorHAnsi" w:hAnsi="Times New Roman"/>
      <w:sz w:val="24"/>
      <w:lang w:eastAsia="en-US"/>
    </w:rPr>
  </w:style>
  <w:style w:type="paragraph" w:customStyle="1" w:styleId="88ABA2FDF5364684A20DAC0498E9AB9D1">
    <w:name w:val="88ABA2FDF5364684A20DAC0498E9AB9D1"/>
    <w:rsid w:val="00622D1F"/>
    <w:pPr>
      <w:spacing w:after="220" w:line="240" w:lineRule="auto"/>
      <w:contextualSpacing/>
    </w:pPr>
    <w:rPr>
      <w:rFonts w:ascii="Times New Roman" w:eastAsiaTheme="minorHAnsi" w:hAnsi="Times New Roman"/>
      <w:sz w:val="24"/>
      <w:lang w:eastAsia="en-US"/>
    </w:rPr>
  </w:style>
  <w:style w:type="paragraph" w:customStyle="1" w:styleId="3A079DCCE7034CC0B357420C6409D1211">
    <w:name w:val="3A079DCCE7034CC0B357420C6409D1211"/>
    <w:rsid w:val="00622D1F"/>
    <w:pPr>
      <w:spacing w:after="220" w:line="240" w:lineRule="auto"/>
      <w:contextualSpacing/>
    </w:pPr>
    <w:rPr>
      <w:rFonts w:ascii="Times New Roman" w:eastAsiaTheme="minorHAnsi" w:hAnsi="Times New Roman"/>
      <w:sz w:val="24"/>
      <w:lang w:eastAsia="en-US"/>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CB9419751C94FFA97AFCC95900C5FC71">
    <w:name w:val="8CB9419751C94FFA97AFCC95900C5FC71"/>
    <w:rsid w:val="00622D1F"/>
    <w:pPr>
      <w:spacing w:after="220" w:line="240" w:lineRule="auto"/>
      <w:contextualSpacing/>
    </w:pPr>
    <w:rPr>
      <w:rFonts w:ascii="Times New Roman" w:eastAsiaTheme="minorHAnsi" w:hAnsi="Times New Roman"/>
      <w:sz w:val="24"/>
      <w:lang w:eastAsia="en-US"/>
    </w:rPr>
  </w:style>
  <w:style w:type="paragraph" w:customStyle="1" w:styleId="4343B16246F249F38A517E691031FC811">
    <w:name w:val="4343B16246F249F38A517E691031FC811"/>
    <w:rsid w:val="00622D1F"/>
    <w:pPr>
      <w:spacing w:after="220" w:line="240" w:lineRule="auto"/>
      <w:contextualSpacing/>
    </w:pPr>
    <w:rPr>
      <w:rFonts w:ascii="Times New Roman" w:eastAsiaTheme="minorHAnsi" w:hAnsi="Times New Roman"/>
      <w:sz w:val="24"/>
      <w:lang w:eastAsia="en-US"/>
    </w:rPr>
  </w:style>
  <w:style w:type="paragraph" w:customStyle="1" w:styleId="08D0ACE1CEEA41C89FE476DB1EFF6D2D1">
    <w:name w:val="08D0ACE1CEEA41C89FE476DB1EFF6D2D1"/>
    <w:rsid w:val="00622D1F"/>
    <w:pPr>
      <w:spacing w:after="220" w:line="240" w:lineRule="auto"/>
      <w:contextualSpacing/>
    </w:pPr>
    <w:rPr>
      <w:rFonts w:ascii="Times New Roman" w:eastAsiaTheme="minorHAnsi" w:hAnsi="Times New Roman"/>
      <w:sz w:val="24"/>
      <w:lang w:eastAsia="en-US"/>
    </w:rPr>
  </w:style>
  <w:style w:type="paragraph" w:customStyle="1" w:styleId="B035E514BCFE44428E89E1D41F4E80FD1">
    <w:name w:val="B035E514BCFE44428E89E1D41F4E80FD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931FA644726D41AEADC1C12BC57DCF361">
    <w:name w:val="931FA644726D41AEADC1C12BC57DCF36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0350F93C76F4C7D802EDD1AA04C19391">
    <w:name w:val="D0350F93C76F4C7D802EDD1AA04C19391"/>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Contenido">
    <w:name w:val="Contenido"/>
    <w:basedOn w:val="Normal"/>
    <w:link w:val="ContenidoCar"/>
    <w:qFormat/>
    <w:rsid w:val="004E351A"/>
    <w:pPr>
      <w:spacing w:after="220" w:line="240" w:lineRule="auto"/>
      <w:contextualSpacing/>
      <w:jc w:val="both"/>
    </w:pPr>
    <w:rPr>
      <w:rFonts w:ascii="Times New Roman" w:eastAsiaTheme="minorHAnsi" w:hAnsi="Times New Roman"/>
      <w:sz w:val="24"/>
      <w:lang w:eastAsia="en-US"/>
    </w:rPr>
  </w:style>
  <w:style w:type="character" w:customStyle="1" w:styleId="ContenidoCar">
    <w:name w:val="Contenido Car"/>
    <w:basedOn w:val="Fuentedeprrafopredeter"/>
    <w:link w:val="Contenido"/>
    <w:rsid w:val="004E351A"/>
    <w:rPr>
      <w:rFonts w:ascii="Times New Roman" w:eastAsiaTheme="minorHAnsi" w:hAnsi="Times New Roman"/>
      <w:sz w:val="24"/>
      <w:lang w:eastAsia="en-US"/>
    </w:rPr>
  </w:style>
  <w:style w:type="paragraph" w:customStyle="1" w:styleId="6EA609589FDA438BAD17CA95B485E009">
    <w:name w:val="6EA609589FDA438BAD17CA95B485E009"/>
    <w:rsid w:val="008E7420"/>
  </w:style>
  <w:style w:type="paragraph" w:customStyle="1" w:styleId="4B6CD9F562314DE48EDAE6F4EB9618DD">
    <w:name w:val="4B6CD9F562314DE48EDAE6F4EB9618DD"/>
    <w:rsid w:val="008E7420"/>
  </w:style>
  <w:style w:type="paragraph" w:customStyle="1" w:styleId="67EBAE25912A47D39D0CF4C4F3A40A8F">
    <w:name w:val="67EBAE25912A47D39D0CF4C4F3A40A8F"/>
    <w:rsid w:val="008E7420"/>
  </w:style>
  <w:style w:type="paragraph" w:customStyle="1" w:styleId="BEFA4E1172784B33B26C086C7C101866">
    <w:name w:val="BEFA4E1172784B33B26C086C7C101866"/>
    <w:rsid w:val="008E7420"/>
  </w:style>
  <w:style w:type="paragraph" w:customStyle="1" w:styleId="799A04A98A5D426D8E31EB269070591F">
    <w:name w:val="799A04A98A5D426D8E31EB269070591F"/>
    <w:rsid w:val="008E7420"/>
  </w:style>
  <w:style w:type="paragraph" w:customStyle="1" w:styleId="F0DA4450BCD24B6B96865E898F81BA00">
    <w:name w:val="F0DA4450BCD24B6B96865E898F81BA00"/>
    <w:rsid w:val="008E7420"/>
  </w:style>
  <w:style w:type="paragraph" w:customStyle="1" w:styleId="818AFAE641864CCA944E2B40804EA141">
    <w:name w:val="818AFAE641864CCA944E2B40804EA141"/>
    <w:rsid w:val="008E7420"/>
  </w:style>
  <w:style w:type="paragraph" w:customStyle="1" w:styleId="82496A76B28E4AD08BE4F6F6032DC8FA">
    <w:name w:val="82496A76B28E4AD08BE4F6F6032DC8FA"/>
    <w:rsid w:val="008E7420"/>
  </w:style>
  <w:style w:type="paragraph" w:customStyle="1" w:styleId="DD71C1E5FEFF451FB5B757A36CB0513D">
    <w:name w:val="DD71C1E5FEFF451FB5B757A36CB0513D"/>
    <w:rsid w:val="008E7420"/>
  </w:style>
  <w:style w:type="paragraph" w:customStyle="1" w:styleId="0F181D7BB95746B0BB3498F991C114B8">
    <w:name w:val="0F181D7BB95746B0BB3498F991C114B8"/>
    <w:rsid w:val="008E7420"/>
  </w:style>
  <w:style w:type="paragraph" w:customStyle="1" w:styleId="59BDA420CCA24A6DBA86B5ED98A083EA">
    <w:name w:val="59BDA420CCA24A6DBA86B5ED98A083EA"/>
    <w:rsid w:val="008E7420"/>
  </w:style>
  <w:style w:type="paragraph" w:customStyle="1" w:styleId="AD3255870141444AA1CABE8446655812">
    <w:name w:val="AD3255870141444AA1CABE8446655812"/>
    <w:rsid w:val="008E7420"/>
  </w:style>
  <w:style w:type="paragraph" w:customStyle="1" w:styleId="8EF8E3A326FD4438A63B6D2865D79061">
    <w:name w:val="8EF8E3A326FD4438A63B6D2865D79061"/>
    <w:rsid w:val="008E7420"/>
  </w:style>
  <w:style w:type="paragraph" w:customStyle="1" w:styleId="70558DB642B5484F81F8EF1EA9E93A99">
    <w:name w:val="70558DB642B5484F81F8EF1EA9E93A99"/>
    <w:rsid w:val="008E7420"/>
  </w:style>
  <w:style w:type="paragraph" w:customStyle="1" w:styleId="CD2EB8F67F5A4C578B10FCBB2C872A70">
    <w:name w:val="CD2EB8F67F5A4C578B10FCBB2C872A70"/>
    <w:rsid w:val="008E7420"/>
  </w:style>
  <w:style w:type="paragraph" w:customStyle="1" w:styleId="4491AAA103224FDA95AC238D59F3D12A">
    <w:name w:val="4491AAA103224FDA95AC238D59F3D12A"/>
    <w:rsid w:val="008E7420"/>
  </w:style>
  <w:style w:type="paragraph" w:customStyle="1" w:styleId="E6E84E1D4D834C2C9365F5C0A749332B">
    <w:name w:val="E6E84E1D4D834C2C9365F5C0A749332B"/>
    <w:rsid w:val="008E7420"/>
  </w:style>
  <w:style w:type="paragraph" w:customStyle="1" w:styleId="8C8034599A0D4D89B8C592D0CADD8196">
    <w:name w:val="8C8034599A0D4D89B8C592D0CADD8196"/>
    <w:rsid w:val="008E7420"/>
  </w:style>
  <w:style w:type="paragraph" w:customStyle="1" w:styleId="F2C0BB5951314327988934EBDA1A8AFE">
    <w:name w:val="F2C0BB5951314327988934EBDA1A8AFE"/>
    <w:rsid w:val="008E7420"/>
  </w:style>
  <w:style w:type="paragraph" w:customStyle="1" w:styleId="538B85343FF04FD49BC52E8D4458EE54">
    <w:name w:val="538B85343FF04FD49BC52E8D4458EE54"/>
    <w:rsid w:val="008E7420"/>
  </w:style>
  <w:style w:type="paragraph" w:customStyle="1" w:styleId="4DC1EF71649E47F8B1441FA25A44AF0D">
    <w:name w:val="4DC1EF71649E47F8B1441FA25A44AF0D"/>
    <w:rsid w:val="008E7420"/>
  </w:style>
  <w:style w:type="paragraph" w:customStyle="1" w:styleId="B9EB8E924813422F846B8E2C840DC30F">
    <w:name w:val="B9EB8E924813422F846B8E2C840DC30F"/>
    <w:rsid w:val="008E7420"/>
  </w:style>
  <w:style w:type="paragraph" w:customStyle="1" w:styleId="EF20B1D9377C4294912FC07872935386">
    <w:name w:val="EF20B1D9377C4294912FC07872935386"/>
    <w:rsid w:val="008E7420"/>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F06073D5D17E4D8EA2523A72784CBC92">
    <w:name w:val="F06073D5D17E4D8EA2523A72784CBC92"/>
    <w:rsid w:val="008E7420"/>
  </w:style>
  <w:style w:type="paragraph" w:customStyle="1" w:styleId="64C4B5E06C5048F4880091DA4E8F6E62">
    <w:name w:val="64C4B5E06C5048F4880091DA4E8F6E62"/>
    <w:rsid w:val="008E7420"/>
  </w:style>
  <w:style w:type="paragraph" w:customStyle="1" w:styleId="507A449E23CB43458A1C196505660B0B">
    <w:name w:val="507A449E23CB43458A1C196505660B0B"/>
    <w:rsid w:val="008E7420"/>
  </w:style>
  <w:style w:type="paragraph" w:customStyle="1" w:styleId="CEA7586E31EF46B6A5AA6DFD6B9200E4">
    <w:name w:val="CEA7586E31EF46B6A5AA6DFD6B9200E4"/>
    <w:rsid w:val="008E7420"/>
  </w:style>
  <w:style w:type="paragraph" w:customStyle="1" w:styleId="D1CC6CCABF87488189592AB606E901BF">
    <w:name w:val="D1CC6CCABF87488189592AB606E901BF"/>
    <w:rsid w:val="008E7420"/>
  </w:style>
  <w:style w:type="paragraph" w:customStyle="1" w:styleId="98C2DE0582DB40638F33E792D206C381">
    <w:name w:val="98C2DE0582DB40638F33E792D206C381"/>
    <w:rsid w:val="008E7420"/>
  </w:style>
  <w:style w:type="paragraph" w:customStyle="1" w:styleId="ED4C630CE8DF4012B0C71877806F1C6F">
    <w:name w:val="ED4C630CE8DF4012B0C71877806F1C6F"/>
    <w:rsid w:val="008E7420"/>
  </w:style>
  <w:style w:type="paragraph" w:customStyle="1" w:styleId="09375265208047F2A63342DE591E7C7B">
    <w:name w:val="09375265208047F2A63342DE591E7C7B"/>
    <w:rsid w:val="008E7420"/>
  </w:style>
  <w:style w:type="paragraph" w:customStyle="1" w:styleId="D8A9BB18627049B5A22B7CBAC8876CB8">
    <w:name w:val="D8A9BB18627049B5A22B7CBAC8876CB8"/>
    <w:rsid w:val="004E351A"/>
  </w:style>
  <w:style w:type="paragraph" w:customStyle="1" w:styleId="6CEE709EDACE4742B300AE5A5A3BDF05">
    <w:name w:val="6CEE709EDACE4742B300AE5A5A3BDF05"/>
    <w:rsid w:val="004E351A"/>
  </w:style>
  <w:style w:type="paragraph" w:customStyle="1" w:styleId="EC9C4C0692B7469CB609E312F0CFCF3A">
    <w:name w:val="EC9C4C0692B7469CB609E312F0CFCF3A"/>
    <w:rsid w:val="004E351A"/>
  </w:style>
  <w:style w:type="paragraph" w:customStyle="1" w:styleId="8BE0D295543949EE8D66B2878FD35886">
    <w:name w:val="8BE0D295543949EE8D66B2878FD35886"/>
    <w:rsid w:val="004E351A"/>
  </w:style>
  <w:style w:type="paragraph" w:customStyle="1" w:styleId="38A6835C844A4840A52BBD404DF2C8AD">
    <w:name w:val="38A6835C844A4840A52BBD404DF2C8AD"/>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D8A9BB18627049B5A22B7CBAC8876CB81">
    <w:name w:val="D8A9BB18627049B5A22B7CBAC8876CB81"/>
    <w:rsid w:val="004E351A"/>
    <w:pPr>
      <w:spacing w:after="0" w:line="240" w:lineRule="auto"/>
    </w:pPr>
    <w:rPr>
      <w:rFonts w:eastAsiaTheme="minorHAnsi"/>
      <w:lang w:eastAsia="en-US"/>
    </w:rPr>
  </w:style>
  <w:style w:type="paragraph" w:customStyle="1" w:styleId="7C5F3450F3D34E8A87D6E7D0BA26F423">
    <w:name w:val="7C5F3450F3D34E8A87D6E7D0BA26F423"/>
    <w:rsid w:val="004E351A"/>
    <w:pPr>
      <w:spacing w:after="200" w:line="288" w:lineRule="auto"/>
      <w:contextualSpacing/>
    </w:pPr>
    <w:rPr>
      <w:rFonts w:ascii="Arial" w:eastAsiaTheme="minorHAnsi" w:hAnsi="Arial"/>
      <w:sz w:val="19"/>
      <w:lang w:eastAsia="en-US"/>
    </w:rPr>
  </w:style>
  <w:style w:type="paragraph" w:customStyle="1" w:styleId="81FBC9458AFF42D08FDFBD5625C130CC">
    <w:name w:val="81FBC9458AFF42D08FDFBD5625C130CC"/>
    <w:rsid w:val="004E351A"/>
    <w:pPr>
      <w:spacing w:after="200" w:line="288" w:lineRule="auto"/>
      <w:contextualSpacing/>
    </w:pPr>
    <w:rPr>
      <w:rFonts w:ascii="Arial" w:eastAsiaTheme="minorHAnsi" w:hAnsi="Arial"/>
      <w:sz w:val="19"/>
      <w:lang w:eastAsia="en-US"/>
    </w:rPr>
  </w:style>
  <w:style w:type="paragraph" w:customStyle="1" w:styleId="F06073D5D17E4D8EA2523A72784CBC921">
    <w:name w:val="F06073D5D17E4D8EA2523A72784CBC921"/>
    <w:rsid w:val="004E351A"/>
    <w:pPr>
      <w:spacing w:after="200" w:line="240" w:lineRule="auto"/>
      <w:contextualSpacing/>
    </w:pPr>
    <w:rPr>
      <w:rFonts w:ascii="Arial" w:eastAsiaTheme="minorHAnsi" w:hAnsi="Arial"/>
      <w:sz w:val="16"/>
      <w:lang w:eastAsia="en-US"/>
    </w:rPr>
  </w:style>
  <w:style w:type="paragraph" w:customStyle="1" w:styleId="C7163365D41C43DCB239D7C1CE820F35">
    <w:name w:val="C7163365D41C43DCB239D7C1CE820F35"/>
    <w:rsid w:val="004E351A"/>
    <w:pPr>
      <w:spacing w:after="200" w:line="288" w:lineRule="auto"/>
      <w:contextualSpacing/>
    </w:pPr>
    <w:rPr>
      <w:rFonts w:ascii="Arial" w:eastAsiaTheme="minorHAnsi" w:hAnsi="Arial"/>
      <w:sz w:val="19"/>
      <w:lang w:eastAsia="en-US"/>
    </w:rPr>
  </w:style>
  <w:style w:type="paragraph" w:customStyle="1" w:styleId="B70EBEA6A4EB4C04B3A9A8BF81BC46C2">
    <w:name w:val="B70EBEA6A4EB4C04B3A9A8BF81BC46C2"/>
    <w:rsid w:val="004E351A"/>
    <w:pPr>
      <w:spacing w:after="200" w:line="288" w:lineRule="auto"/>
      <w:contextualSpacing/>
    </w:pPr>
    <w:rPr>
      <w:rFonts w:ascii="Arial" w:eastAsiaTheme="minorHAnsi" w:hAnsi="Arial"/>
      <w:sz w:val="19"/>
      <w:lang w:eastAsia="en-US"/>
    </w:rPr>
  </w:style>
  <w:style w:type="paragraph" w:customStyle="1" w:styleId="98C2DE0582DB40638F33E792D206C3811">
    <w:name w:val="98C2DE0582DB40638F33E792D206C3811"/>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2">
    <w:name w:val="D8A9BB18627049B5A22B7CBAC8876CB82"/>
    <w:rsid w:val="004E351A"/>
    <w:pPr>
      <w:spacing w:after="0" w:line="240" w:lineRule="auto"/>
    </w:pPr>
    <w:rPr>
      <w:rFonts w:eastAsiaTheme="minorHAnsi"/>
      <w:lang w:eastAsia="en-US"/>
    </w:rPr>
  </w:style>
  <w:style w:type="paragraph" w:customStyle="1" w:styleId="7C5F3450F3D34E8A87D6E7D0BA26F4232">
    <w:name w:val="7C5F3450F3D34E8A87D6E7D0BA26F4232"/>
    <w:rsid w:val="004E351A"/>
    <w:pPr>
      <w:spacing w:after="200" w:line="288" w:lineRule="auto"/>
      <w:contextualSpacing/>
    </w:pPr>
    <w:rPr>
      <w:rFonts w:ascii="Arial" w:eastAsiaTheme="minorHAnsi" w:hAnsi="Arial"/>
      <w:sz w:val="19"/>
      <w:lang w:eastAsia="en-US"/>
    </w:rPr>
  </w:style>
  <w:style w:type="paragraph" w:customStyle="1" w:styleId="81FBC9458AFF42D08FDFBD5625C130CC2">
    <w:name w:val="81FBC9458AFF42D08FDFBD5625C130CC2"/>
    <w:rsid w:val="004E351A"/>
    <w:pPr>
      <w:spacing w:after="200" w:line="288" w:lineRule="auto"/>
      <w:contextualSpacing/>
    </w:pPr>
    <w:rPr>
      <w:rFonts w:ascii="Arial" w:eastAsiaTheme="minorHAnsi" w:hAnsi="Arial"/>
      <w:sz w:val="19"/>
      <w:lang w:eastAsia="en-US"/>
    </w:rPr>
  </w:style>
  <w:style w:type="paragraph" w:customStyle="1" w:styleId="F06073D5D17E4D8EA2523A72784CBC922">
    <w:name w:val="F06073D5D17E4D8EA2523A72784CBC922"/>
    <w:rsid w:val="004E351A"/>
    <w:pPr>
      <w:spacing w:after="200" w:line="240" w:lineRule="auto"/>
      <w:contextualSpacing/>
    </w:pPr>
    <w:rPr>
      <w:rFonts w:ascii="Arial" w:eastAsiaTheme="minorHAnsi" w:hAnsi="Arial"/>
      <w:sz w:val="16"/>
      <w:lang w:eastAsia="en-US"/>
    </w:rPr>
  </w:style>
  <w:style w:type="paragraph" w:customStyle="1" w:styleId="C7163365D41C43DCB239D7C1CE820F352">
    <w:name w:val="C7163365D41C43DCB239D7C1CE820F352"/>
    <w:rsid w:val="004E351A"/>
    <w:pPr>
      <w:spacing w:after="200" w:line="288" w:lineRule="auto"/>
      <w:contextualSpacing/>
    </w:pPr>
    <w:rPr>
      <w:rFonts w:ascii="Arial" w:eastAsiaTheme="minorHAnsi" w:hAnsi="Arial"/>
      <w:sz w:val="19"/>
      <w:lang w:eastAsia="en-US"/>
    </w:rPr>
  </w:style>
  <w:style w:type="paragraph" w:customStyle="1" w:styleId="B70EBEA6A4EB4C04B3A9A8BF81BC46C22">
    <w:name w:val="B70EBEA6A4EB4C04B3A9A8BF81BC46C22"/>
    <w:rsid w:val="004E351A"/>
    <w:pPr>
      <w:spacing w:after="200" w:line="288" w:lineRule="auto"/>
      <w:contextualSpacing/>
    </w:pPr>
    <w:rPr>
      <w:rFonts w:ascii="Arial" w:eastAsiaTheme="minorHAnsi" w:hAnsi="Arial"/>
      <w:sz w:val="19"/>
      <w:lang w:eastAsia="en-US"/>
    </w:rPr>
  </w:style>
  <w:style w:type="paragraph" w:customStyle="1" w:styleId="98C2DE0582DB40638F33E792D206C3812">
    <w:name w:val="98C2DE0582DB40638F33E792D206C3812"/>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3">
    <w:name w:val="D8A9BB18627049B5A22B7CBAC8876CB83"/>
    <w:rsid w:val="004E351A"/>
    <w:pPr>
      <w:spacing w:after="0" w:line="240" w:lineRule="auto"/>
    </w:pPr>
    <w:rPr>
      <w:rFonts w:eastAsiaTheme="minorHAnsi"/>
      <w:lang w:eastAsia="en-US"/>
    </w:rPr>
  </w:style>
  <w:style w:type="paragraph" w:customStyle="1" w:styleId="7C5F3450F3D34E8A87D6E7D0BA26F4233">
    <w:name w:val="7C5F3450F3D34E8A87D6E7D0BA26F4233"/>
    <w:rsid w:val="004E351A"/>
    <w:pPr>
      <w:spacing w:after="200" w:line="288" w:lineRule="auto"/>
      <w:contextualSpacing/>
    </w:pPr>
    <w:rPr>
      <w:rFonts w:ascii="Arial" w:eastAsiaTheme="minorHAnsi" w:hAnsi="Arial"/>
      <w:sz w:val="19"/>
      <w:lang w:eastAsia="en-US"/>
    </w:rPr>
  </w:style>
  <w:style w:type="paragraph" w:customStyle="1" w:styleId="81FBC9458AFF42D08FDFBD5625C130CC3">
    <w:name w:val="81FBC9458AFF42D08FDFBD5625C130CC3"/>
    <w:rsid w:val="004E351A"/>
    <w:pPr>
      <w:spacing w:after="200" w:line="288" w:lineRule="auto"/>
      <w:contextualSpacing/>
    </w:pPr>
    <w:rPr>
      <w:rFonts w:ascii="Arial" w:eastAsiaTheme="minorHAnsi" w:hAnsi="Arial"/>
      <w:sz w:val="19"/>
      <w:lang w:eastAsia="en-US"/>
    </w:rPr>
  </w:style>
  <w:style w:type="paragraph" w:customStyle="1" w:styleId="F06073D5D17E4D8EA2523A72784CBC923">
    <w:name w:val="F06073D5D17E4D8EA2523A72784CBC923"/>
    <w:rsid w:val="004E351A"/>
    <w:pPr>
      <w:spacing w:after="200" w:line="240" w:lineRule="auto"/>
      <w:contextualSpacing/>
    </w:pPr>
    <w:rPr>
      <w:rFonts w:ascii="Arial" w:eastAsiaTheme="minorHAnsi" w:hAnsi="Arial"/>
      <w:sz w:val="16"/>
      <w:lang w:eastAsia="en-US"/>
    </w:rPr>
  </w:style>
  <w:style w:type="paragraph" w:customStyle="1" w:styleId="C7163365D41C43DCB239D7C1CE820F353">
    <w:name w:val="C7163365D41C43DCB239D7C1CE820F353"/>
    <w:rsid w:val="004E351A"/>
    <w:pPr>
      <w:spacing w:after="200" w:line="288" w:lineRule="auto"/>
      <w:contextualSpacing/>
    </w:pPr>
    <w:rPr>
      <w:rFonts w:ascii="Arial" w:eastAsiaTheme="minorHAnsi" w:hAnsi="Arial"/>
      <w:sz w:val="19"/>
      <w:lang w:eastAsia="en-US"/>
    </w:rPr>
  </w:style>
  <w:style w:type="paragraph" w:customStyle="1" w:styleId="B70EBEA6A4EB4C04B3A9A8BF81BC46C23">
    <w:name w:val="B70EBEA6A4EB4C04B3A9A8BF81BC46C23"/>
    <w:rsid w:val="004E351A"/>
    <w:pPr>
      <w:spacing w:after="200" w:line="288" w:lineRule="auto"/>
      <w:contextualSpacing/>
    </w:pPr>
    <w:rPr>
      <w:rFonts w:ascii="Arial" w:eastAsiaTheme="minorHAnsi" w:hAnsi="Arial"/>
      <w:sz w:val="19"/>
      <w:lang w:eastAsia="en-US"/>
    </w:rPr>
  </w:style>
  <w:style w:type="paragraph" w:customStyle="1" w:styleId="98C2DE0582DB40638F33E792D206C3813">
    <w:name w:val="98C2DE0582DB40638F33E792D206C3813"/>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4">
    <w:name w:val="D8A9BB18627049B5A22B7CBAC8876CB84"/>
    <w:rsid w:val="004E351A"/>
    <w:pPr>
      <w:spacing w:after="0" w:line="240" w:lineRule="auto"/>
    </w:pPr>
    <w:rPr>
      <w:rFonts w:eastAsiaTheme="minorHAnsi"/>
      <w:lang w:eastAsia="en-US"/>
    </w:rPr>
  </w:style>
  <w:style w:type="paragraph" w:customStyle="1" w:styleId="7C5F3450F3D34E8A87D6E7D0BA26F4234">
    <w:name w:val="7C5F3450F3D34E8A87D6E7D0BA26F4234"/>
    <w:rsid w:val="004E351A"/>
    <w:pPr>
      <w:spacing w:after="200" w:line="288" w:lineRule="auto"/>
      <w:contextualSpacing/>
    </w:pPr>
    <w:rPr>
      <w:rFonts w:ascii="Arial" w:eastAsiaTheme="minorHAnsi" w:hAnsi="Arial"/>
      <w:sz w:val="19"/>
      <w:lang w:eastAsia="en-US"/>
    </w:rPr>
  </w:style>
  <w:style w:type="paragraph" w:customStyle="1" w:styleId="81FBC9458AFF42D08FDFBD5625C130CC4">
    <w:name w:val="81FBC9458AFF42D08FDFBD5625C130CC4"/>
    <w:rsid w:val="004E351A"/>
    <w:pPr>
      <w:spacing w:after="200" w:line="288" w:lineRule="auto"/>
      <w:contextualSpacing/>
    </w:pPr>
    <w:rPr>
      <w:rFonts w:ascii="Arial" w:eastAsiaTheme="minorHAnsi" w:hAnsi="Arial"/>
      <w:sz w:val="19"/>
      <w:lang w:eastAsia="en-US"/>
    </w:rPr>
  </w:style>
  <w:style w:type="paragraph" w:customStyle="1" w:styleId="F06073D5D17E4D8EA2523A72784CBC924">
    <w:name w:val="F06073D5D17E4D8EA2523A72784CBC924"/>
    <w:rsid w:val="004E351A"/>
    <w:pPr>
      <w:spacing w:after="200" w:line="240" w:lineRule="auto"/>
      <w:contextualSpacing/>
    </w:pPr>
    <w:rPr>
      <w:rFonts w:ascii="Arial" w:eastAsiaTheme="minorHAnsi" w:hAnsi="Arial"/>
      <w:sz w:val="16"/>
      <w:lang w:eastAsia="en-US"/>
    </w:rPr>
  </w:style>
  <w:style w:type="paragraph" w:customStyle="1" w:styleId="C7163365D41C43DCB239D7C1CE820F354">
    <w:name w:val="C7163365D41C43DCB239D7C1CE820F354"/>
    <w:rsid w:val="004E351A"/>
    <w:pPr>
      <w:spacing w:after="200" w:line="288" w:lineRule="auto"/>
      <w:contextualSpacing/>
    </w:pPr>
    <w:rPr>
      <w:rFonts w:ascii="Arial" w:eastAsiaTheme="minorHAnsi" w:hAnsi="Arial"/>
      <w:sz w:val="19"/>
      <w:lang w:eastAsia="en-US"/>
    </w:rPr>
  </w:style>
  <w:style w:type="paragraph" w:customStyle="1" w:styleId="B70EBEA6A4EB4C04B3A9A8BF81BC46C24">
    <w:name w:val="B70EBEA6A4EB4C04B3A9A8BF81BC46C24"/>
    <w:rsid w:val="004E351A"/>
    <w:pPr>
      <w:spacing w:after="200" w:line="288" w:lineRule="auto"/>
      <w:contextualSpacing/>
    </w:pPr>
    <w:rPr>
      <w:rFonts w:ascii="Arial" w:eastAsiaTheme="minorHAnsi" w:hAnsi="Arial"/>
      <w:sz w:val="19"/>
      <w:lang w:eastAsia="en-US"/>
    </w:rPr>
  </w:style>
  <w:style w:type="paragraph" w:customStyle="1" w:styleId="98C2DE0582DB40638F33E792D206C3814">
    <w:name w:val="98C2DE0582DB40638F33E792D206C3814"/>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D8A9BB18627049B5A22B7CBAC8876CB85">
    <w:name w:val="D8A9BB18627049B5A22B7CBAC8876CB85"/>
    <w:rsid w:val="004E351A"/>
    <w:pPr>
      <w:spacing w:after="0" w:line="240" w:lineRule="auto"/>
    </w:pPr>
    <w:rPr>
      <w:rFonts w:eastAsiaTheme="minorHAnsi"/>
      <w:lang w:eastAsia="en-US"/>
    </w:rPr>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F06073D5D17E4D8EA2523A72784CBC925">
    <w:name w:val="F06073D5D17E4D8EA2523A72784CBC925"/>
    <w:rsid w:val="004E351A"/>
    <w:pPr>
      <w:spacing w:after="200" w:line="240" w:lineRule="auto"/>
      <w:contextualSpacing/>
    </w:pPr>
    <w:rPr>
      <w:rFonts w:ascii="Arial" w:eastAsiaTheme="minorHAnsi" w:hAnsi="Arial"/>
      <w:sz w:val="16"/>
      <w:lang w:eastAsia="en-US"/>
    </w:rPr>
  </w:style>
  <w:style w:type="paragraph" w:customStyle="1" w:styleId="C7163365D41C43DCB239D7C1CE820F355">
    <w:name w:val="C7163365D41C43DCB239D7C1CE820F355"/>
    <w:rsid w:val="004E351A"/>
    <w:pPr>
      <w:spacing w:after="200" w:line="288" w:lineRule="auto"/>
      <w:contextualSpacing/>
    </w:pPr>
    <w:rPr>
      <w:rFonts w:ascii="Arial" w:eastAsiaTheme="minorHAnsi" w:hAnsi="Arial"/>
      <w:sz w:val="19"/>
      <w:lang w:eastAsia="en-US"/>
    </w:rPr>
  </w:style>
  <w:style w:type="paragraph" w:customStyle="1" w:styleId="B70EBEA6A4EB4C04B3A9A8BF81BC46C25">
    <w:name w:val="B70EBEA6A4EB4C04B3A9A8BF81BC46C25"/>
    <w:rsid w:val="004E351A"/>
    <w:pPr>
      <w:spacing w:after="200" w:line="288" w:lineRule="auto"/>
      <w:contextualSpacing/>
    </w:pPr>
    <w:rPr>
      <w:rFonts w:ascii="Arial" w:eastAsiaTheme="minorHAnsi" w:hAnsi="Arial"/>
      <w:sz w:val="19"/>
      <w:lang w:eastAsia="en-US"/>
    </w:rPr>
  </w:style>
  <w:style w:type="paragraph" w:customStyle="1" w:styleId="98C2DE0582DB40638F33E792D206C3815">
    <w:name w:val="98C2DE0582DB40638F33E792D206C3815"/>
    <w:rsid w:val="004E351A"/>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4975E19B77E54C6289754562268F7FE3">
    <w:name w:val="4975E19B77E54C6289754562268F7FE3"/>
    <w:rsid w:val="004E351A"/>
  </w:style>
  <w:style w:type="paragraph" w:customStyle="1" w:styleId="F06073D5D17E4D8EA2523A72784CBC926">
    <w:name w:val="F06073D5D17E4D8EA2523A72784CBC926"/>
    <w:rsid w:val="00BB3D31"/>
    <w:pPr>
      <w:spacing w:after="200" w:line="240" w:lineRule="auto"/>
      <w:contextualSpacing/>
    </w:pPr>
    <w:rPr>
      <w:rFonts w:ascii="Arial" w:eastAsiaTheme="minorHAnsi" w:hAnsi="Arial"/>
      <w:sz w:val="16"/>
      <w:lang w:eastAsia="en-US"/>
    </w:rPr>
  </w:style>
  <w:style w:type="paragraph" w:customStyle="1" w:styleId="98C2DE0582DB40638F33E792D206C3816">
    <w:name w:val="98C2DE0582DB40638F33E792D206C3816"/>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06073D5D17E4D8EA2523A72784CBC927">
    <w:name w:val="F06073D5D17E4D8EA2523A72784CBC927"/>
    <w:rsid w:val="00BB3D31"/>
    <w:pPr>
      <w:spacing w:after="200" w:line="240" w:lineRule="auto"/>
      <w:contextualSpacing/>
    </w:pPr>
    <w:rPr>
      <w:rFonts w:ascii="Arial" w:eastAsiaTheme="minorHAnsi" w:hAnsi="Arial"/>
      <w:sz w:val="16"/>
      <w:lang w:eastAsia="en-US"/>
    </w:rPr>
  </w:style>
  <w:style w:type="paragraph" w:customStyle="1" w:styleId="98C2DE0582DB40638F33E792D206C3817">
    <w:name w:val="98C2DE0582DB40638F33E792D206C3817"/>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06073D5D17E4D8EA2523A72784CBC928">
    <w:name w:val="F06073D5D17E4D8EA2523A72784CBC928"/>
    <w:rsid w:val="00BB3D31"/>
    <w:pPr>
      <w:spacing w:after="200" w:line="240" w:lineRule="auto"/>
      <w:contextualSpacing/>
    </w:pPr>
    <w:rPr>
      <w:rFonts w:ascii="Arial" w:eastAsiaTheme="minorHAnsi" w:hAnsi="Arial"/>
      <w:sz w:val="16"/>
      <w:lang w:eastAsia="en-US"/>
    </w:rPr>
  </w:style>
  <w:style w:type="paragraph" w:customStyle="1" w:styleId="98C2DE0582DB40638F33E792D206C3818">
    <w:name w:val="98C2DE0582DB40638F33E792D206C3818"/>
    <w:rsid w:val="00BB3D31"/>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F25C1EF32EA04FB4A9B646A984ABC769">
    <w:name w:val="F25C1EF32EA04FB4A9B646A984ABC769"/>
    <w:rsid w:val="00BE569B"/>
  </w:style>
  <w:style w:type="paragraph" w:customStyle="1" w:styleId="8C852F08917742FE9AC5566BB3346D75">
    <w:name w:val="8C852F08917742FE9AC5566BB3346D75"/>
    <w:rsid w:val="00BE569B"/>
  </w:style>
  <w:style w:type="paragraph" w:customStyle="1" w:styleId="A3FADBC80B84429892620E512BC5B24A">
    <w:name w:val="A3FADBC80B84429892620E512BC5B24A"/>
    <w:rsid w:val="00BE569B"/>
  </w:style>
  <w:style w:type="paragraph" w:customStyle="1" w:styleId="F06073D5D17E4D8EA2523A72784CBC929">
    <w:name w:val="F06073D5D17E4D8EA2523A72784CBC929"/>
    <w:rsid w:val="00BE569B"/>
    <w:pPr>
      <w:spacing w:before="120" w:after="120" w:line="0" w:lineRule="atLeast"/>
      <w:contextualSpacing/>
    </w:pPr>
    <w:rPr>
      <w:rFonts w:ascii="Arial" w:eastAsiaTheme="minorHAnsi" w:hAnsi="Arial" w:cs="Arial"/>
      <w:sz w:val="16"/>
      <w:szCs w:val="24"/>
      <w:lang w:eastAsia="en-US"/>
    </w:rPr>
  </w:style>
  <w:style w:type="paragraph" w:styleId="Sinespaciado">
    <w:name w:val="No Spacing"/>
    <w:uiPriority w:val="1"/>
    <w:qFormat/>
    <w:rsid w:val="00BE569B"/>
    <w:pPr>
      <w:spacing w:after="0" w:line="240" w:lineRule="auto"/>
    </w:pPr>
  </w:style>
  <w:style w:type="paragraph" w:customStyle="1" w:styleId="98C2DE0582DB40638F33E792D206C3819">
    <w:name w:val="98C2DE0582DB40638F33E792D206C3819"/>
    <w:rsid w:val="00BE569B"/>
    <w:pPr>
      <w:tabs>
        <w:tab w:val="center" w:pos="4419"/>
        <w:tab w:val="right" w:pos="8838"/>
      </w:tabs>
      <w:spacing w:after="0" w:line="240" w:lineRule="auto"/>
      <w:contextualSpacing/>
    </w:pPr>
    <w:rPr>
      <w:rFonts w:eastAsiaTheme="minorHAnsi"/>
      <w:lang w:eastAsia="en-US"/>
    </w:rPr>
  </w:style>
  <w:style w:type="paragraph" w:customStyle="1" w:styleId="F06073D5D17E4D8EA2523A72784CBC9210">
    <w:name w:val="F06073D5D17E4D8EA2523A72784CBC9210"/>
    <w:rsid w:val="00514F5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
    <w:name w:val="75EE1B441438441896A10580A1524EA4"/>
    <w:rsid w:val="00514F5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0">
    <w:name w:val="98C2DE0582DB40638F33E792D206C38110"/>
    <w:rsid w:val="00514F5D"/>
    <w:pPr>
      <w:tabs>
        <w:tab w:val="center" w:pos="4419"/>
        <w:tab w:val="right" w:pos="8838"/>
      </w:tabs>
      <w:spacing w:after="0" w:line="240" w:lineRule="auto"/>
      <w:contextualSpacing/>
    </w:pPr>
    <w:rPr>
      <w:rFonts w:eastAsiaTheme="minorHAnsi"/>
      <w:lang w:eastAsia="en-US"/>
    </w:rPr>
  </w:style>
  <w:style w:type="paragraph" w:customStyle="1" w:styleId="F06073D5D17E4D8EA2523A72784CBC9211">
    <w:name w:val="F06073D5D17E4D8EA2523A72784CBC9211"/>
    <w:rsid w:val="00514F5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
    <w:name w:val="75EE1B441438441896A10580A1524EA41"/>
    <w:rsid w:val="00514F5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1">
    <w:name w:val="98C2DE0582DB40638F33E792D206C38111"/>
    <w:rsid w:val="00514F5D"/>
    <w:pPr>
      <w:tabs>
        <w:tab w:val="center" w:pos="4419"/>
        <w:tab w:val="right" w:pos="8838"/>
      </w:tabs>
      <w:spacing w:after="0" w:line="240" w:lineRule="auto"/>
      <w:contextualSpacing/>
    </w:pPr>
    <w:rPr>
      <w:rFonts w:eastAsiaTheme="minorHAnsi"/>
      <w:lang w:eastAsia="en-US"/>
    </w:rPr>
  </w:style>
  <w:style w:type="paragraph" w:customStyle="1" w:styleId="F06073D5D17E4D8EA2523A72784CBC9212">
    <w:name w:val="F06073D5D17E4D8EA2523A72784CBC9212"/>
    <w:rsid w:val="004D6616"/>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
    <w:name w:val="75EE1B441438441896A10580A1524EA42"/>
    <w:rsid w:val="004D6616"/>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2">
    <w:name w:val="98C2DE0582DB40638F33E792D206C38112"/>
    <w:rsid w:val="004D6616"/>
    <w:pPr>
      <w:tabs>
        <w:tab w:val="center" w:pos="4419"/>
        <w:tab w:val="right" w:pos="8838"/>
      </w:tabs>
      <w:spacing w:after="0" w:line="240" w:lineRule="auto"/>
      <w:contextualSpacing/>
    </w:pPr>
    <w:rPr>
      <w:rFonts w:eastAsiaTheme="minorHAnsi"/>
      <w:lang w:eastAsia="en-US"/>
    </w:rPr>
  </w:style>
  <w:style w:type="paragraph" w:customStyle="1" w:styleId="F06073D5D17E4D8EA2523A72784CBC9213">
    <w:name w:val="F06073D5D17E4D8EA2523A72784CBC9213"/>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3">
    <w:name w:val="75EE1B441438441896A10580A1524EA43"/>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3">
    <w:name w:val="98C2DE0582DB40638F33E792D206C38113"/>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4">
    <w:name w:val="F06073D5D17E4D8EA2523A72784CBC9214"/>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4">
    <w:name w:val="75EE1B441438441896A10580A1524EA44"/>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4">
    <w:name w:val="98C2DE0582DB40638F33E792D206C38114"/>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5">
    <w:name w:val="F06073D5D17E4D8EA2523A72784CBC9215"/>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5">
    <w:name w:val="75EE1B441438441896A10580A1524EA45"/>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5">
    <w:name w:val="98C2DE0582DB40638F33E792D206C38115"/>
    <w:rsid w:val="000318AA"/>
    <w:pPr>
      <w:tabs>
        <w:tab w:val="center" w:pos="4419"/>
        <w:tab w:val="right" w:pos="8838"/>
      </w:tabs>
      <w:spacing w:after="0" w:line="240" w:lineRule="auto"/>
      <w:contextualSpacing/>
    </w:pPr>
    <w:rPr>
      <w:rFonts w:eastAsiaTheme="minorHAnsi"/>
      <w:lang w:eastAsia="en-US"/>
    </w:rPr>
  </w:style>
  <w:style w:type="paragraph" w:customStyle="1" w:styleId="C2D9D04B25B34F57ADAF590EF12ADE4C">
    <w:name w:val="C2D9D04B25B34F57ADAF590EF12ADE4C"/>
    <w:rsid w:val="000318AA"/>
  </w:style>
  <w:style w:type="paragraph" w:customStyle="1" w:styleId="F06073D5D17E4D8EA2523A72784CBC9216">
    <w:name w:val="F06073D5D17E4D8EA2523A72784CBC9216"/>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6">
    <w:name w:val="C7163365D41C43DCB239D7C1CE820F356"/>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6">
    <w:name w:val="75EE1B441438441896A10580A1524EA46"/>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6">
    <w:name w:val="98C2DE0582DB40638F33E792D206C38116"/>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7">
    <w:name w:val="F06073D5D17E4D8EA2523A72784CBC9217"/>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7">
    <w:name w:val="C7163365D41C43DCB239D7C1CE820F357"/>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7">
    <w:name w:val="75EE1B441438441896A10580A1524EA47"/>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7">
    <w:name w:val="98C2DE0582DB40638F33E792D206C38117"/>
    <w:rsid w:val="000318AA"/>
    <w:pPr>
      <w:tabs>
        <w:tab w:val="center" w:pos="4419"/>
        <w:tab w:val="right" w:pos="8838"/>
      </w:tabs>
      <w:spacing w:after="0" w:line="240" w:lineRule="auto"/>
      <w:contextualSpacing/>
    </w:pPr>
    <w:rPr>
      <w:rFonts w:eastAsiaTheme="minorHAnsi"/>
      <w:lang w:eastAsia="en-US"/>
    </w:rPr>
  </w:style>
  <w:style w:type="paragraph" w:customStyle="1" w:styleId="C89E7BA50F7F4B91B737CDA2813EB480">
    <w:name w:val="C89E7BA50F7F4B91B737CDA2813EB480"/>
    <w:rsid w:val="000318AA"/>
  </w:style>
  <w:style w:type="paragraph" w:customStyle="1" w:styleId="F06073D5D17E4D8EA2523A72784CBC9218">
    <w:name w:val="F06073D5D17E4D8EA2523A72784CBC9218"/>
    <w:rsid w:val="000318AA"/>
    <w:pPr>
      <w:spacing w:before="120" w:after="120" w:line="0" w:lineRule="atLeast"/>
      <w:contextualSpacing/>
    </w:pPr>
    <w:rPr>
      <w:rFonts w:ascii="Arial" w:eastAsiaTheme="minorHAnsi" w:hAnsi="Arial" w:cs="Arial"/>
      <w:sz w:val="16"/>
      <w:szCs w:val="24"/>
      <w:lang w:eastAsia="en-US"/>
    </w:rPr>
  </w:style>
  <w:style w:type="paragraph" w:customStyle="1" w:styleId="C7163365D41C43DCB239D7C1CE820F358">
    <w:name w:val="C7163365D41C43DCB239D7C1CE820F35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75EE1B441438441896A10580A1524EA48">
    <w:name w:val="75EE1B441438441896A10580A1524EA4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8">
    <w:name w:val="98C2DE0582DB40638F33E792D206C38118"/>
    <w:rsid w:val="000318AA"/>
    <w:pPr>
      <w:tabs>
        <w:tab w:val="center" w:pos="4419"/>
        <w:tab w:val="right" w:pos="8838"/>
      </w:tabs>
      <w:spacing w:after="0" w:line="240" w:lineRule="auto"/>
      <w:contextualSpacing/>
    </w:pPr>
    <w:rPr>
      <w:rFonts w:eastAsiaTheme="minorHAnsi"/>
      <w:lang w:eastAsia="en-US"/>
    </w:rPr>
  </w:style>
  <w:style w:type="paragraph" w:customStyle="1" w:styleId="F06073D5D17E4D8EA2523A72784CBC9219">
    <w:name w:val="F06073D5D17E4D8EA2523A72784CBC9219"/>
    <w:rsid w:val="000318AA"/>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9">
    <w:name w:val="75EE1B441438441896A10580A1524EA49"/>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19">
    <w:name w:val="98C2DE0582DB40638F33E792D206C38119"/>
    <w:rsid w:val="000318AA"/>
    <w:pPr>
      <w:tabs>
        <w:tab w:val="center" w:pos="4419"/>
        <w:tab w:val="right" w:pos="8838"/>
      </w:tabs>
      <w:spacing w:after="0" w:line="240" w:lineRule="auto"/>
      <w:contextualSpacing/>
    </w:pPr>
    <w:rPr>
      <w:rFonts w:eastAsiaTheme="minorHAnsi"/>
      <w:lang w:eastAsia="en-US"/>
    </w:rPr>
  </w:style>
  <w:style w:type="paragraph" w:customStyle="1" w:styleId="52FE686319194396B2B41B982ED0B394">
    <w:name w:val="52FE686319194396B2B41B982ED0B394"/>
    <w:rsid w:val="000318AA"/>
  </w:style>
  <w:style w:type="paragraph" w:customStyle="1" w:styleId="C02CBECD6146402DA1ABC0DFC795ACD5">
    <w:name w:val="C02CBECD6146402DA1ABC0DFC795ACD5"/>
    <w:rsid w:val="00451223"/>
  </w:style>
  <w:style w:type="paragraph" w:customStyle="1" w:styleId="1A28B0036F184C2A9F3E1C7F110326D2">
    <w:name w:val="1A28B0036F184C2A9F3E1C7F110326D2"/>
    <w:rsid w:val="00675C3C"/>
  </w:style>
  <w:style w:type="paragraph" w:customStyle="1" w:styleId="F06073D5D17E4D8EA2523A72784CBC9220">
    <w:name w:val="F06073D5D17E4D8EA2523A72784CBC9220"/>
    <w:rsid w:val="00675C3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0">
    <w:name w:val="75EE1B441438441896A10580A1524EA410"/>
    <w:rsid w:val="00675C3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0">
    <w:name w:val="98C2DE0582DB40638F33E792D206C38120"/>
    <w:rsid w:val="00675C3C"/>
    <w:pPr>
      <w:tabs>
        <w:tab w:val="center" w:pos="4419"/>
        <w:tab w:val="right" w:pos="8838"/>
      </w:tabs>
      <w:spacing w:after="0" w:line="240" w:lineRule="auto"/>
      <w:contextualSpacing/>
    </w:pPr>
    <w:rPr>
      <w:rFonts w:eastAsiaTheme="minorHAnsi"/>
      <w:lang w:eastAsia="en-US"/>
    </w:rPr>
  </w:style>
  <w:style w:type="paragraph" w:customStyle="1" w:styleId="F06073D5D17E4D8EA2523A72784CBC9221">
    <w:name w:val="F06073D5D17E4D8EA2523A72784CBC9221"/>
    <w:rsid w:val="00675C3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1">
    <w:name w:val="75EE1B441438441896A10580A1524EA411"/>
    <w:rsid w:val="00675C3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1">
    <w:name w:val="98C2DE0582DB40638F33E792D206C38121"/>
    <w:rsid w:val="00675C3C"/>
    <w:pPr>
      <w:tabs>
        <w:tab w:val="center" w:pos="4419"/>
        <w:tab w:val="right" w:pos="8838"/>
      </w:tabs>
      <w:spacing w:after="0" w:line="240" w:lineRule="auto"/>
      <w:contextualSpacing/>
    </w:pPr>
    <w:rPr>
      <w:rFonts w:eastAsiaTheme="minorHAnsi"/>
      <w:lang w:eastAsia="en-US"/>
    </w:rPr>
  </w:style>
  <w:style w:type="paragraph" w:customStyle="1" w:styleId="F06073D5D17E4D8EA2523A72784CBC9222">
    <w:name w:val="F06073D5D17E4D8EA2523A72784CBC9222"/>
    <w:rsid w:val="0041706C"/>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2">
    <w:name w:val="75EE1B441438441896A10580A1524EA412"/>
    <w:rsid w:val="0041706C"/>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2">
    <w:name w:val="98C2DE0582DB40638F33E792D206C38122"/>
    <w:rsid w:val="0041706C"/>
    <w:pPr>
      <w:tabs>
        <w:tab w:val="center" w:pos="4419"/>
        <w:tab w:val="right" w:pos="8838"/>
      </w:tabs>
      <w:spacing w:after="0" w:line="240" w:lineRule="auto"/>
      <w:contextualSpacing/>
    </w:pPr>
    <w:rPr>
      <w:rFonts w:eastAsiaTheme="minorHAnsi"/>
      <w:lang w:eastAsia="en-US"/>
    </w:rPr>
  </w:style>
  <w:style w:type="paragraph" w:customStyle="1" w:styleId="7960F49B542C4E4B84E7B1FE7E27D261">
    <w:name w:val="7960F49B542C4E4B84E7B1FE7E27D261"/>
    <w:rsid w:val="007D3AFA"/>
  </w:style>
  <w:style w:type="paragraph" w:customStyle="1" w:styleId="F06073D5D17E4D8EA2523A72784CBC9223">
    <w:name w:val="F06073D5D17E4D8EA2523A72784CBC9223"/>
    <w:rsid w:val="00E33A6D"/>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3">
    <w:name w:val="75EE1B441438441896A10580A1524EA413"/>
    <w:rsid w:val="00E33A6D"/>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3">
    <w:name w:val="98C2DE0582DB40638F33E792D206C38123"/>
    <w:rsid w:val="00E33A6D"/>
    <w:pPr>
      <w:tabs>
        <w:tab w:val="center" w:pos="4419"/>
        <w:tab w:val="right" w:pos="8838"/>
      </w:tabs>
      <w:spacing w:after="0" w:line="240" w:lineRule="auto"/>
      <w:contextualSpacing/>
    </w:pPr>
    <w:rPr>
      <w:rFonts w:eastAsiaTheme="minorHAnsi"/>
      <w:lang w:eastAsia="en-US"/>
    </w:rPr>
  </w:style>
  <w:style w:type="paragraph" w:customStyle="1" w:styleId="925EEFD68C994E7F80ACEED706C67605">
    <w:name w:val="925EEFD68C994E7F80ACEED706C67605"/>
    <w:rsid w:val="00B9235F"/>
  </w:style>
  <w:style w:type="paragraph" w:customStyle="1" w:styleId="F06073D5D17E4D8EA2523A72784CBC9224">
    <w:name w:val="F06073D5D17E4D8EA2523A72784CBC9224"/>
    <w:rsid w:val="00B9235F"/>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4">
    <w:name w:val="75EE1B441438441896A10580A1524EA414"/>
    <w:rsid w:val="00B9235F"/>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4">
    <w:name w:val="98C2DE0582DB40638F33E792D206C38124"/>
    <w:rsid w:val="00B9235F"/>
    <w:pPr>
      <w:tabs>
        <w:tab w:val="center" w:pos="4419"/>
        <w:tab w:val="right" w:pos="8838"/>
      </w:tabs>
      <w:spacing w:after="0" w:line="240" w:lineRule="auto"/>
      <w:contextualSpacing/>
    </w:pPr>
    <w:rPr>
      <w:rFonts w:eastAsiaTheme="minorHAnsi"/>
      <w:lang w:eastAsia="en-US"/>
    </w:rPr>
  </w:style>
  <w:style w:type="paragraph" w:customStyle="1" w:styleId="F06073D5D17E4D8EA2523A72784CBC9225">
    <w:name w:val="F06073D5D17E4D8EA2523A72784CBC9225"/>
    <w:rsid w:val="00633021"/>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5">
    <w:name w:val="75EE1B441438441896A10580A1524EA415"/>
    <w:rsid w:val="0063302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5">
    <w:name w:val="98C2DE0582DB40638F33E792D206C38125"/>
    <w:rsid w:val="00633021"/>
    <w:pPr>
      <w:tabs>
        <w:tab w:val="center" w:pos="4419"/>
        <w:tab w:val="right" w:pos="8838"/>
      </w:tabs>
      <w:spacing w:after="0" w:line="240" w:lineRule="auto"/>
      <w:contextualSpacing/>
    </w:pPr>
    <w:rPr>
      <w:rFonts w:eastAsiaTheme="minorHAnsi"/>
      <w:lang w:eastAsia="en-US"/>
    </w:rPr>
  </w:style>
  <w:style w:type="paragraph" w:customStyle="1" w:styleId="F06073D5D17E4D8EA2523A72784CBC9226">
    <w:name w:val="F06073D5D17E4D8EA2523A72784CBC9226"/>
    <w:rsid w:val="00633021"/>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6">
    <w:name w:val="75EE1B441438441896A10580A1524EA416"/>
    <w:rsid w:val="00633021"/>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6">
    <w:name w:val="98C2DE0582DB40638F33E792D206C38126"/>
    <w:rsid w:val="00633021"/>
    <w:pPr>
      <w:tabs>
        <w:tab w:val="center" w:pos="4419"/>
        <w:tab w:val="right" w:pos="8838"/>
      </w:tabs>
      <w:spacing w:after="0" w:line="240" w:lineRule="auto"/>
      <w:contextualSpacing/>
    </w:pPr>
    <w:rPr>
      <w:rFonts w:eastAsiaTheme="minorHAnsi"/>
      <w:lang w:eastAsia="en-US"/>
    </w:rPr>
  </w:style>
  <w:style w:type="paragraph" w:customStyle="1" w:styleId="48E192D3C48349F28DF37D54334DDADF">
    <w:name w:val="48E192D3C48349F28DF37D54334DDADF"/>
    <w:rsid w:val="00562E03"/>
  </w:style>
  <w:style w:type="paragraph" w:customStyle="1" w:styleId="A35FF28B88E7463DB3ED2BE25D64B7CE">
    <w:name w:val="A35FF28B88E7463DB3ED2BE25D64B7CE"/>
    <w:rsid w:val="00562E03"/>
  </w:style>
  <w:style w:type="paragraph" w:customStyle="1" w:styleId="F06073D5D17E4D8EA2523A72784CBC9227">
    <w:name w:val="F06073D5D17E4D8EA2523A72784CBC9227"/>
    <w:rsid w:val="00562E0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7">
    <w:name w:val="75EE1B441438441896A10580A1524EA417"/>
    <w:rsid w:val="00562E0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7">
    <w:name w:val="98C2DE0582DB40638F33E792D206C38127"/>
    <w:rsid w:val="00562E03"/>
    <w:pPr>
      <w:tabs>
        <w:tab w:val="center" w:pos="4419"/>
        <w:tab w:val="right" w:pos="8838"/>
      </w:tabs>
      <w:spacing w:after="0" w:line="240" w:lineRule="auto"/>
      <w:contextualSpacing/>
    </w:pPr>
    <w:rPr>
      <w:rFonts w:eastAsiaTheme="minorHAnsi"/>
      <w:lang w:eastAsia="en-US"/>
    </w:rPr>
  </w:style>
  <w:style w:type="paragraph" w:customStyle="1" w:styleId="F06073D5D17E4D8EA2523A72784CBC9228">
    <w:name w:val="F06073D5D17E4D8EA2523A72784CBC9228"/>
    <w:rsid w:val="00AF557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8">
    <w:name w:val="75EE1B441438441896A10580A1524EA418"/>
    <w:rsid w:val="00AF557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8">
    <w:name w:val="98C2DE0582DB40638F33E792D206C38128"/>
    <w:rsid w:val="00AF5573"/>
    <w:pPr>
      <w:tabs>
        <w:tab w:val="center" w:pos="4419"/>
        <w:tab w:val="right" w:pos="8838"/>
      </w:tabs>
      <w:spacing w:after="0" w:line="240" w:lineRule="auto"/>
      <w:contextualSpacing/>
    </w:pPr>
    <w:rPr>
      <w:rFonts w:eastAsiaTheme="minorHAnsi"/>
      <w:lang w:eastAsia="en-US"/>
    </w:rPr>
  </w:style>
  <w:style w:type="paragraph" w:customStyle="1" w:styleId="F06073D5D17E4D8EA2523A72784CBC9229">
    <w:name w:val="F06073D5D17E4D8EA2523A72784CBC9229"/>
    <w:rsid w:val="00AF5573"/>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19">
    <w:name w:val="75EE1B441438441896A10580A1524EA419"/>
    <w:rsid w:val="00AF5573"/>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29">
    <w:name w:val="98C2DE0582DB40638F33E792D206C38129"/>
    <w:rsid w:val="00AF5573"/>
    <w:pPr>
      <w:tabs>
        <w:tab w:val="center" w:pos="4419"/>
        <w:tab w:val="right" w:pos="8838"/>
      </w:tabs>
      <w:spacing w:after="0" w:line="240" w:lineRule="auto"/>
      <w:contextualSpacing/>
    </w:pPr>
    <w:rPr>
      <w:rFonts w:eastAsiaTheme="minorHAnsi"/>
      <w:lang w:eastAsia="en-US"/>
    </w:rPr>
  </w:style>
  <w:style w:type="paragraph" w:customStyle="1" w:styleId="F06073D5D17E4D8EA2523A72784CBC9230">
    <w:name w:val="F06073D5D17E4D8EA2523A72784CBC9230"/>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0">
    <w:name w:val="75EE1B441438441896A10580A1524EA420"/>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0">
    <w:name w:val="98C2DE0582DB40638F33E792D206C38130"/>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1">
    <w:name w:val="F06073D5D17E4D8EA2523A72784CBC9231"/>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1">
    <w:name w:val="75EE1B441438441896A10580A1524EA421"/>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1">
    <w:name w:val="98C2DE0582DB40638F33E792D206C38131"/>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2">
    <w:name w:val="F06073D5D17E4D8EA2523A72784CBC9232"/>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2">
    <w:name w:val="75EE1B441438441896A10580A1524EA422"/>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2">
    <w:name w:val="98C2DE0582DB40638F33E792D206C38132"/>
    <w:rsid w:val="00E44BA4"/>
    <w:pPr>
      <w:tabs>
        <w:tab w:val="center" w:pos="4419"/>
        <w:tab w:val="right" w:pos="8838"/>
      </w:tabs>
      <w:spacing w:after="0" w:line="240" w:lineRule="auto"/>
      <w:contextualSpacing/>
    </w:pPr>
    <w:rPr>
      <w:rFonts w:eastAsiaTheme="minorHAnsi"/>
      <w:lang w:eastAsia="en-US"/>
    </w:rPr>
  </w:style>
  <w:style w:type="paragraph" w:customStyle="1" w:styleId="F06073D5D17E4D8EA2523A72784CBC9233">
    <w:name w:val="F06073D5D17E4D8EA2523A72784CBC9233"/>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3">
    <w:name w:val="75EE1B441438441896A10580A1524EA423"/>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3">
    <w:name w:val="98C2DE0582DB40638F33E792D206C38133"/>
    <w:rsid w:val="00E44BA4"/>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56FE46-423A-40E0-AD8B-95B17DFCD6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2</TotalTime>
  <Pages>7</Pages>
  <Words>1616</Words>
  <Characters>8891</Characters>
  <Application>Microsoft Office Word</Application>
  <DocSecurity>0</DocSecurity>
  <Lines>74</Lines>
  <Paragraphs>2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SE LUIS OCHOA HERNANDEZ</cp:lastModifiedBy>
  <cp:revision>30</cp:revision>
  <cp:lastPrinted>2021-01-15T01:03:00Z</cp:lastPrinted>
  <dcterms:created xsi:type="dcterms:W3CDTF">2021-06-22T18:00:00Z</dcterms:created>
  <dcterms:modified xsi:type="dcterms:W3CDTF">2021-09-13T18:00:00Z</dcterms:modified>
</cp:coreProperties>
</file>